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4F3C" w:rsidRPr="00D4067E" w:rsidRDefault="00064F3C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D4067E">
        <w:rPr>
          <w:bCs/>
          <w:sz w:val="22"/>
          <w:szCs w:val="28"/>
          <w:lang w:eastAsia="en-US"/>
        </w:rPr>
        <w:t>Приложение 16 к</w:t>
      </w:r>
      <w:r>
        <w:rPr>
          <w:bCs/>
          <w:sz w:val="22"/>
          <w:szCs w:val="28"/>
          <w:lang w:eastAsia="en-US"/>
        </w:rPr>
        <w:t> </w:t>
      </w:r>
      <w:r w:rsidRPr="00D4067E">
        <w:rPr>
          <w:bCs/>
          <w:sz w:val="22"/>
          <w:szCs w:val="28"/>
          <w:lang w:eastAsia="en-US"/>
        </w:rPr>
        <w:t xml:space="preserve">письму </w:t>
      </w:r>
    </w:p>
    <w:p w:rsidR="00064F3C" w:rsidRPr="00D4067E" w:rsidRDefault="00064F3C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D4067E">
        <w:rPr>
          <w:bCs/>
          <w:sz w:val="22"/>
          <w:szCs w:val="28"/>
          <w:lang w:eastAsia="en-US"/>
        </w:rPr>
        <w:t>Рособрнадзора от 25.12.15 № 01-311/10-01</w:t>
      </w:r>
    </w:p>
    <w:p w:rsidR="00064F3C" w:rsidRPr="00D4067E" w:rsidRDefault="00064F3C" w:rsidP="00AC7DE1">
      <w:pPr>
        <w:overflowPunct/>
        <w:autoSpaceDE/>
        <w:autoSpaceDN/>
        <w:adjustRightInd/>
        <w:spacing w:after="200"/>
        <w:ind w:right="-1"/>
        <w:jc w:val="center"/>
        <w:textAlignment w:val="auto"/>
        <w:rPr>
          <w:b/>
          <w:bCs/>
          <w:szCs w:val="28"/>
          <w:lang w:eastAsia="en-US"/>
        </w:rPr>
      </w:pPr>
    </w:p>
    <w:p w:rsidR="00064F3C" w:rsidRPr="00D4067E" w:rsidRDefault="00064F3C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Cs w:val="60"/>
          <w:lang w:eastAsia="en-US"/>
        </w:rPr>
      </w:pPr>
    </w:p>
    <w:p w:rsidR="00064F3C" w:rsidRPr="00D4067E" w:rsidRDefault="00064F3C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064F3C" w:rsidRPr="00D4067E" w:rsidRDefault="00064F3C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064F3C" w:rsidRPr="00D4067E" w:rsidRDefault="00064F3C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064F3C" w:rsidRPr="00D4067E" w:rsidRDefault="00064F3C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064F3C" w:rsidRDefault="00064F3C" w:rsidP="00AC7DE1">
      <w:pPr>
        <w:ind w:firstLine="540"/>
        <w:jc w:val="center"/>
        <w:rPr>
          <w:b/>
          <w:sz w:val="36"/>
          <w:szCs w:val="36"/>
          <w:lang w:eastAsia="en-US"/>
        </w:rPr>
      </w:pPr>
      <w:bookmarkStart w:id="0" w:name="_Toc409692040"/>
      <w:bookmarkStart w:id="1" w:name="_Toc411871233"/>
      <w:bookmarkStart w:id="2" w:name="_Toc411871294"/>
      <w:bookmarkStart w:id="3" w:name="_Toc411871379"/>
      <w:bookmarkStart w:id="4" w:name="_Toc412036229"/>
      <w:bookmarkStart w:id="5" w:name="_Toc412037223"/>
      <w:bookmarkStart w:id="6" w:name="_Toc413061014"/>
      <w:bookmarkStart w:id="7" w:name="_Toc413063796"/>
      <w:bookmarkStart w:id="8" w:name="_Toc437084337"/>
      <w:r w:rsidRPr="00A7248A">
        <w:rPr>
          <w:b/>
          <w:sz w:val="36"/>
          <w:szCs w:val="36"/>
          <w:lang w:eastAsia="en-US"/>
        </w:rPr>
        <w:t>Методическиерекомендации</w:t>
      </w:r>
      <w:bookmarkEnd w:id="0"/>
      <w:bookmarkEnd w:id="1"/>
      <w:bookmarkEnd w:id="2"/>
      <w:bookmarkEnd w:id="3"/>
      <w:bookmarkEnd w:id="4"/>
      <w:bookmarkEnd w:id="5"/>
    </w:p>
    <w:p w:rsidR="00064F3C" w:rsidRPr="00A7248A" w:rsidRDefault="00064F3C" w:rsidP="00AC7DE1">
      <w:pPr>
        <w:ind w:firstLine="540"/>
        <w:jc w:val="center"/>
        <w:rPr>
          <w:b/>
          <w:sz w:val="36"/>
          <w:szCs w:val="36"/>
          <w:lang w:eastAsia="en-US"/>
        </w:rPr>
      </w:pPr>
      <w:r w:rsidRPr="00A7248A">
        <w:rPr>
          <w:b/>
          <w:sz w:val="36"/>
          <w:szCs w:val="36"/>
          <w:lang w:eastAsia="en-US"/>
        </w:rPr>
        <w:t>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проведению государственной итоговой аттестации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образовательным программам основного общего образования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всем учебным предметам в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форме государственного выпускного экзамена (устная форма)</w:t>
      </w:r>
      <w:bookmarkEnd w:id="6"/>
      <w:bookmarkEnd w:id="7"/>
      <w:bookmarkEnd w:id="8"/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</w:p>
    <w:p w:rsidR="00064F3C" w:rsidRPr="00553F7F" w:rsidRDefault="00064F3C" w:rsidP="00AC7DE1">
      <w:pPr>
        <w:ind w:firstLine="540"/>
        <w:jc w:val="center"/>
        <w:rPr>
          <w:b/>
          <w:szCs w:val="32"/>
          <w:lang w:eastAsia="en-US"/>
        </w:rPr>
      </w:pPr>
      <w:r w:rsidRPr="00553F7F">
        <w:rPr>
          <w:b/>
          <w:szCs w:val="32"/>
          <w:lang w:eastAsia="en-US"/>
        </w:rPr>
        <w:t>Москва, 2016</w:t>
      </w:r>
    </w:p>
    <w:p w:rsidR="00064F3C" w:rsidRDefault="00064F3C" w:rsidP="00ED2612">
      <w:pPr>
        <w:jc w:val="center"/>
        <w:rPr>
          <w:b/>
          <w:sz w:val="32"/>
        </w:rPr>
      </w:pPr>
      <w:r>
        <w:rPr>
          <w:b/>
          <w:sz w:val="32"/>
        </w:rPr>
        <w:br w:type="page"/>
      </w:r>
      <w:r w:rsidRPr="00D17AEB">
        <w:rPr>
          <w:b/>
          <w:sz w:val="32"/>
        </w:rPr>
        <w:t>Оглавление</w:t>
      </w:r>
    </w:p>
    <w:p w:rsidR="00064F3C" w:rsidRPr="00D17AEB" w:rsidRDefault="00064F3C" w:rsidP="00AC7DE1">
      <w:pPr>
        <w:rPr>
          <w:b/>
          <w:sz w:val="32"/>
        </w:rPr>
      </w:pPr>
    </w:p>
    <w:p w:rsidR="00064F3C" w:rsidRPr="00567DEC" w:rsidRDefault="00064F3C">
      <w:pPr>
        <w:pStyle w:val="TOC1"/>
        <w:rPr>
          <w:rFonts w:ascii="Calibri" w:hAnsi="Calibri"/>
          <w:b w:val="0"/>
          <w:noProof/>
          <w:sz w:val="22"/>
          <w:szCs w:val="22"/>
        </w:rPr>
      </w:pPr>
      <w:r>
        <w:rPr>
          <w:b w:val="0"/>
        </w:rPr>
        <w:fldChar w:fldCharType="begin"/>
      </w:r>
      <w:r>
        <w:rPr>
          <w:b w:val="0"/>
        </w:rPr>
        <w:instrText xml:space="preserve"> TOC \o "1-2" \h \z \u </w:instrText>
      </w:r>
      <w:r>
        <w:rPr>
          <w:b w:val="0"/>
        </w:rPr>
        <w:fldChar w:fldCharType="separate"/>
      </w:r>
      <w:hyperlink w:anchor="_Toc438943073" w:history="1">
        <w:r w:rsidRPr="0069681D">
          <w:rPr>
            <w:rStyle w:val="Hyperlink"/>
            <w:noProof/>
          </w:rPr>
          <w:t>1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Hyperlink"/>
            <w:noProof/>
          </w:rPr>
          <w:t>Общие полож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7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1"/>
        <w:rPr>
          <w:rFonts w:ascii="Calibri" w:hAnsi="Calibri"/>
          <w:b w:val="0"/>
          <w:noProof/>
          <w:sz w:val="22"/>
          <w:szCs w:val="22"/>
        </w:rPr>
      </w:pPr>
      <w:hyperlink w:anchor="_Toc438943074" w:history="1">
        <w:r w:rsidRPr="0069681D">
          <w:rPr>
            <w:rStyle w:val="Hyperlink"/>
            <w:noProof/>
          </w:rPr>
          <w:t>2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Hyperlink"/>
            <w:noProof/>
          </w:rPr>
          <w:t>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русскому языку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7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75" w:history="1">
        <w:r w:rsidRPr="0069681D">
          <w:rPr>
            <w:rStyle w:val="Hyperlink"/>
            <w:noProof/>
          </w:rPr>
          <w:t>Особенности экзаменационной работы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русскому язык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7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76" w:history="1">
        <w:r w:rsidRPr="0069681D">
          <w:rPr>
            <w:rStyle w:val="Hyperlink"/>
            <w:noProof/>
          </w:rPr>
          <w:t>Структура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содержание экзаменационных материалов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русскому язык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76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77" w:history="1">
        <w:r w:rsidRPr="0069681D">
          <w:rPr>
            <w:rStyle w:val="Hyperlink"/>
            <w:noProof/>
          </w:rPr>
          <w:t>Оценивание результатов экзамена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русскому язык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77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78" w:history="1">
        <w:r w:rsidRPr="0069681D">
          <w:rPr>
            <w:rStyle w:val="Hyperlink"/>
            <w:noProof/>
          </w:rPr>
          <w:t>Критерии оценивания ГВЭ-9 (устная форма)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русскому язык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7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79" w:history="1">
        <w:r w:rsidRPr="0069681D">
          <w:rPr>
            <w:rStyle w:val="Hyperlink"/>
            <w:noProof/>
          </w:rPr>
          <w:t>Образец экзаменационного билета ГВЭ-9 (устная форма)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русскому языку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79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80" w:history="1">
        <w:r w:rsidRPr="0069681D">
          <w:rPr>
            <w:rStyle w:val="Hyperlink"/>
            <w:noProof/>
          </w:rPr>
          <w:t>Приложение 1. Рекомендации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квалификации ошибок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80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1"/>
        <w:rPr>
          <w:rFonts w:ascii="Calibri" w:hAnsi="Calibri"/>
          <w:b w:val="0"/>
          <w:noProof/>
          <w:sz w:val="22"/>
          <w:szCs w:val="22"/>
        </w:rPr>
      </w:pPr>
      <w:hyperlink w:anchor="_Toc438943081" w:history="1">
        <w:r w:rsidRPr="0069681D">
          <w:rPr>
            <w:rStyle w:val="Hyperlink"/>
            <w:noProof/>
          </w:rPr>
          <w:t>3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Hyperlink"/>
            <w:noProof/>
          </w:rPr>
          <w:t>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математике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81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82" w:history="1">
        <w:r w:rsidRPr="0069681D">
          <w:rPr>
            <w:rStyle w:val="Hyperlink"/>
            <w:noProof/>
          </w:rPr>
          <w:t>Особенности экзаменационной работы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математике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82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83" w:history="1">
        <w:r w:rsidRPr="0069681D">
          <w:rPr>
            <w:rStyle w:val="Hyperlink"/>
            <w:noProof/>
          </w:rPr>
          <w:t>Структура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содержание экзаменационных материалов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математике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8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84" w:history="1">
        <w:r w:rsidRPr="0069681D">
          <w:rPr>
            <w:rStyle w:val="Hyperlink"/>
            <w:noProof/>
          </w:rPr>
          <w:t>Дополнительные материалы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оборудов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8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85" w:history="1">
        <w:r w:rsidRPr="0069681D">
          <w:rPr>
            <w:rStyle w:val="Hyperlink"/>
            <w:noProof/>
          </w:rPr>
          <w:t>Образец экзаменационного билета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математике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8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1"/>
        <w:rPr>
          <w:rFonts w:ascii="Calibri" w:hAnsi="Calibri"/>
          <w:b w:val="0"/>
          <w:noProof/>
          <w:sz w:val="22"/>
          <w:szCs w:val="22"/>
        </w:rPr>
      </w:pPr>
      <w:hyperlink w:anchor="_Toc438943086" w:history="1">
        <w:r w:rsidRPr="0069681D">
          <w:rPr>
            <w:rStyle w:val="Hyperlink"/>
            <w:noProof/>
          </w:rPr>
          <w:t>4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Hyperlink"/>
            <w:noProof/>
          </w:rPr>
          <w:t>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биологии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86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87" w:history="1">
        <w:r w:rsidRPr="0069681D">
          <w:rPr>
            <w:rStyle w:val="Hyperlink"/>
            <w:noProof/>
          </w:rPr>
          <w:t>Структура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содержание экзаменационных материал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87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88" w:history="1">
        <w:r w:rsidRPr="0069681D">
          <w:rPr>
            <w:rStyle w:val="Hyperlink"/>
            <w:noProof/>
          </w:rPr>
          <w:t>Система оценивания ответов обучающихс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8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89" w:history="1">
        <w:r w:rsidRPr="0069681D">
          <w:rPr>
            <w:rStyle w:val="Hyperlink"/>
            <w:noProof/>
          </w:rPr>
          <w:t>Продолжительность подготовки ответа на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биле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89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90" w:history="1">
        <w:r w:rsidRPr="0069681D">
          <w:rPr>
            <w:rStyle w:val="Hyperlink"/>
            <w:noProof/>
          </w:rPr>
          <w:t>Дополнительные материалы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оборудов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90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91" w:history="1">
        <w:r w:rsidRPr="0069681D">
          <w:rPr>
            <w:rStyle w:val="Hyperlink"/>
            <w:noProof/>
          </w:rPr>
          <w:t>Образец экзаменационного билета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билогии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91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1"/>
        <w:rPr>
          <w:rFonts w:ascii="Calibri" w:hAnsi="Calibri"/>
          <w:b w:val="0"/>
          <w:noProof/>
          <w:sz w:val="22"/>
          <w:szCs w:val="22"/>
        </w:rPr>
      </w:pPr>
      <w:hyperlink w:anchor="_Toc438943092" w:history="1">
        <w:r w:rsidRPr="0069681D">
          <w:rPr>
            <w:rStyle w:val="Hyperlink"/>
            <w:noProof/>
          </w:rPr>
          <w:t>5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Hyperlink"/>
            <w:noProof/>
          </w:rPr>
          <w:t>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географии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92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93" w:history="1">
        <w:r w:rsidRPr="0069681D">
          <w:rPr>
            <w:rStyle w:val="Hyperlink"/>
            <w:noProof/>
          </w:rPr>
          <w:t>Структура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содержание экзаменационных материал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9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94" w:history="1">
        <w:r w:rsidRPr="0069681D">
          <w:rPr>
            <w:rStyle w:val="Hyperlink"/>
            <w:noProof/>
          </w:rPr>
          <w:t>Система оценивания ответов обучающихс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9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95" w:history="1">
        <w:r w:rsidRPr="0069681D">
          <w:rPr>
            <w:rStyle w:val="Hyperlink"/>
            <w:noProof/>
          </w:rPr>
          <w:t>Продолжительность подготовки ответа на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биле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9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96" w:history="1">
        <w:r w:rsidRPr="0069681D">
          <w:rPr>
            <w:rStyle w:val="Hyperlink"/>
            <w:noProof/>
          </w:rPr>
          <w:t>Дополнительные материалы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оборудов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96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97" w:history="1">
        <w:r w:rsidRPr="0069681D">
          <w:rPr>
            <w:rStyle w:val="Hyperlink"/>
            <w:noProof/>
          </w:rPr>
          <w:t>Образец экзаменационного билета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географии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97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1"/>
        <w:rPr>
          <w:rFonts w:ascii="Calibri" w:hAnsi="Calibri"/>
          <w:b w:val="0"/>
          <w:noProof/>
          <w:sz w:val="22"/>
          <w:szCs w:val="22"/>
        </w:rPr>
      </w:pPr>
      <w:hyperlink w:anchor="_Toc438943098" w:history="1">
        <w:r w:rsidRPr="0069681D">
          <w:rPr>
            <w:rStyle w:val="Hyperlink"/>
            <w:noProof/>
          </w:rPr>
          <w:t>6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Hyperlink"/>
            <w:noProof/>
          </w:rPr>
          <w:t>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информатике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ИКТ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9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099" w:history="1">
        <w:r w:rsidRPr="0069681D">
          <w:rPr>
            <w:rStyle w:val="Hyperlink"/>
            <w:noProof/>
          </w:rPr>
          <w:t>Структура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содержание экзаменационных материал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099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00" w:history="1">
        <w:r w:rsidRPr="0069681D">
          <w:rPr>
            <w:rStyle w:val="Hyperlink"/>
            <w:noProof/>
          </w:rPr>
          <w:t>Система оценивания ответов обучающихс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00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01" w:history="1">
        <w:r w:rsidRPr="0069681D">
          <w:rPr>
            <w:rStyle w:val="Hyperlink"/>
            <w:noProof/>
          </w:rPr>
          <w:t>Продолжительность подготовки ответа на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биле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01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02" w:history="1">
        <w:r w:rsidRPr="0069681D">
          <w:rPr>
            <w:rStyle w:val="Hyperlink"/>
            <w:noProof/>
          </w:rPr>
          <w:t>Дополнительные материалы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оборудов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02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03" w:history="1">
        <w:r w:rsidRPr="0069681D">
          <w:rPr>
            <w:rStyle w:val="Hyperlink"/>
            <w:noProof/>
          </w:rPr>
          <w:t>Образец экзаменационного билета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информатике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ИКТ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0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1"/>
        <w:rPr>
          <w:rFonts w:ascii="Calibri" w:hAnsi="Calibri"/>
          <w:b w:val="0"/>
          <w:noProof/>
          <w:sz w:val="22"/>
          <w:szCs w:val="22"/>
        </w:rPr>
      </w:pPr>
      <w:hyperlink w:anchor="_Toc438943104" w:history="1">
        <w:r w:rsidRPr="0069681D">
          <w:rPr>
            <w:rStyle w:val="Hyperlink"/>
            <w:noProof/>
          </w:rPr>
          <w:t>7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Hyperlink"/>
            <w:noProof/>
          </w:rPr>
          <w:t>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истории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0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05" w:history="1">
        <w:r w:rsidRPr="0069681D">
          <w:rPr>
            <w:rStyle w:val="Hyperlink"/>
            <w:noProof/>
          </w:rPr>
          <w:t>Структура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содержание экзаменационных материал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0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06" w:history="1">
        <w:r w:rsidRPr="0069681D">
          <w:rPr>
            <w:rStyle w:val="Hyperlink"/>
            <w:noProof/>
          </w:rPr>
          <w:t>Система оценивания ответов обучающихс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06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07" w:history="1">
        <w:r w:rsidRPr="0069681D">
          <w:rPr>
            <w:rStyle w:val="Hyperlink"/>
            <w:noProof/>
          </w:rPr>
          <w:t>Продолжительность подготовки ответа на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биле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07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08" w:history="1">
        <w:r w:rsidRPr="0069681D">
          <w:rPr>
            <w:rStyle w:val="Hyperlink"/>
            <w:noProof/>
          </w:rPr>
          <w:t>Дополнительные материалы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оборудов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0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09" w:history="1">
        <w:r w:rsidRPr="0069681D">
          <w:rPr>
            <w:rStyle w:val="Hyperlink"/>
            <w:noProof/>
          </w:rPr>
          <w:t>Образец экзаменационного билета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истории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09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1"/>
        <w:rPr>
          <w:rFonts w:ascii="Calibri" w:hAnsi="Calibri"/>
          <w:b w:val="0"/>
          <w:noProof/>
          <w:sz w:val="22"/>
          <w:szCs w:val="22"/>
        </w:rPr>
      </w:pPr>
      <w:hyperlink w:anchor="_Toc438943110" w:history="1">
        <w:r w:rsidRPr="0069681D">
          <w:rPr>
            <w:rStyle w:val="Hyperlink"/>
            <w:noProof/>
          </w:rPr>
          <w:t>8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Hyperlink"/>
            <w:noProof/>
          </w:rPr>
          <w:t>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литературе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10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11" w:history="1">
        <w:r w:rsidRPr="0069681D">
          <w:rPr>
            <w:rStyle w:val="Hyperlink"/>
            <w:noProof/>
          </w:rPr>
          <w:t>Структура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содержание экзаменационных материал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11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12" w:history="1">
        <w:r w:rsidRPr="0069681D">
          <w:rPr>
            <w:rStyle w:val="Hyperlink"/>
            <w:noProof/>
          </w:rPr>
          <w:t>Система оценивания ответов обучающихс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12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13" w:history="1">
        <w:r w:rsidRPr="0069681D">
          <w:rPr>
            <w:rStyle w:val="Hyperlink"/>
            <w:noProof/>
          </w:rPr>
          <w:t>Продолжительность подготовки ответа на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биле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1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14" w:history="1">
        <w:r w:rsidRPr="0069681D">
          <w:rPr>
            <w:rStyle w:val="Hyperlink"/>
            <w:noProof/>
          </w:rPr>
          <w:t>Дополнительные материалы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оборудов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1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15" w:history="1">
        <w:r w:rsidRPr="0069681D">
          <w:rPr>
            <w:rStyle w:val="Hyperlink"/>
            <w:noProof/>
          </w:rPr>
          <w:t>Образец экзаменационного билета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литературе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1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1"/>
        <w:rPr>
          <w:rFonts w:ascii="Calibri" w:hAnsi="Calibri"/>
          <w:b w:val="0"/>
          <w:noProof/>
          <w:sz w:val="22"/>
          <w:szCs w:val="22"/>
        </w:rPr>
      </w:pPr>
      <w:hyperlink w:anchor="_Toc438943116" w:history="1">
        <w:r w:rsidRPr="0069681D">
          <w:rPr>
            <w:rStyle w:val="Hyperlink"/>
            <w:noProof/>
          </w:rPr>
          <w:t>9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Hyperlink"/>
            <w:noProof/>
          </w:rPr>
          <w:t>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обществознанию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16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17" w:history="1">
        <w:r w:rsidRPr="0069681D">
          <w:rPr>
            <w:rStyle w:val="Hyperlink"/>
            <w:noProof/>
          </w:rPr>
          <w:t>Структура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содержание экзаменационных материал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17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18" w:history="1">
        <w:r w:rsidRPr="0069681D">
          <w:rPr>
            <w:rStyle w:val="Hyperlink"/>
            <w:noProof/>
          </w:rPr>
          <w:t>Система оценивания ответов обучающихс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1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19" w:history="1">
        <w:r w:rsidRPr="0069681D">
          <w:rPr>
            <w:rStyle w:val="Hyperlink"/>
            <w:noProof/>
          </w:rPr>
          <w:t>Продолжительность подготовки ответа на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биле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19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20" w:history="1">
        <w:r w:rsidRPr="0069681D">
          <w:rPr>
            <w:rStyle w:val="Hyperlink"/>
            <w:noProof/>
          </w:rPr>
          <w:t>Дополнительные материалы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оборудов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20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21" w:history="1">
        <w:r w:rsidRPr="0069681D">
          <w:rPr>
            <w:rStyle w:val="Hyperlink"/>
            <w:noProof/>
          </w:rPr>
          <w:t>Образец экзаменационного билета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обществознанию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21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1"/>
        <w:rPr>
          <w:rFonts w:ascii="Calibri" w:hAnsi="Calibri"/>
          <w:b w:val="0"/>
          <w:noProof/>
          <w:sz w:val="22"/>
          <w:szCs w:val="22"/>
        </w:rPr>
      </w:pPr>
      <w:hyperlink w:anchor="_Toc438943122" w:history="1">
        <w:r w:rsidRPr="0069681D">
          <w:rPr>
            <w:rStyle w:val="Hyperlink"/>
            <w:noProof/>
          </w:rPr>
          <w:t>10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Hyperlink"/>
            <w:noProof/>
          </w:rPr>
          <w:t>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физике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22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23" w:history="1">
        <w:r w:rsidRPr="0069681D">
          <w:rPr>
            <w:rStyle w:val="Hyperlink"/>
            <w:noProof/>
          </w:rPr>
          <w:t>Структура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содержание экзаменационных материал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2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24" w:history="1">
        <w:r w:rsidRPr="0069681D">
          <w:rPr>
            <w:rStyle w:val="Hyperlink"/>
            <w:noProof/>
          </w:rPr>
          <w:t>Система оценивания ответов обучающихс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2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25" w:history="1">
        <w:r w:rsidRPr="0069681D">
          <w:rPr>
            <w:rStyle w:val="Hyperlink"/>
            <w:noProof/>
          </w:rPr>
          <w:t>Продолжительность подготовки ответа на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биле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2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26" w:history="1">
        <w:r w:rsidRPr="0069681D">
          <w:rPr>
            <w:rStyle w:val="Hyperlink"/>
            <w:noProof/>
          </w:rPr>
          <w:t>Дополнительные материалы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оборудов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26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27" w:history="1">
        <w:r w:rsidRPr="0069681D">
          <w:rPr>
            <w:rStyle w:val="Hyperlink"/>
            <w:noProof/>
          </w:rPr>
          <w:t>Образец экзаменационного билета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физике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27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1"/>
        <w:rPr>
          <w:rFonts w:ascii="Calibri" w:hAnsi="Calibri"/>
          <w:b w:val="0"/>
          <w:noProof/>
          <w:sz w:val="22"/>
          <w:szCs w:val="22"/>
        </w:rPr>
      </w:pPr>
      <w:hyperlink w:anchor="_Toc438943128" w:history="1">
        <w:r w:rsidRPr="0069681D">
          <w:rPr>
            <w:rStyle w:val="Hyperlink"/>
            <w:noProof/>
          </w:rPr>
          <w:t>11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Hyperlink"/>
            <w:noProof/>
          </w:rPr>
          <w:t>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химии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2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29" w:history="1">
        <w:r w:rsidRPr="0069681D">
          <w:rPr>
            <w:rStyle w:val="Hyperlink"/>
            <w:noProof/>
          </w:rPr>
          <w:t>Структура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содержание экзаменационных материал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29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30" w:history="1">
        <w:r w:rsidRPr="0069681D">
          <w:rPr>
            <w:rStyle w:val="Hyperlink"/>
            <w:noProof/>
          </w:rPr>
          <w:t>Система оценивания ответов обучающихс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30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31" w:history="1">
        <w:r w:rsidRPr="0069681D">
          <w:rPr>
            <w:rStyle w:val="Hyperlink"/>
            <w:noProof/>
          </w:rPr>
          <w:t>Продолжительность подготовки ответа на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биле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31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32" w:history="1">
        <w:r w:rsidRPr="0069681D">
          <w:rPr>
            <w:rStyle w:val="Hyperlink"/>
            <w:noProof/>
          </w:rPr>
          <w:t>Дополнительные материалы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оборудов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32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33" w:history="1">
        <w:r w:rsidRPr="0069681D">
          <w:rPr>
            <w:rStyle w:val="Hyperlink"/>
            <w:noProof/>
          </w:rPr>
          <w:t>Образец экзаменационного билета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химии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3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1"/>
        <w:rPr>
          <w:rFonts w:ascii="Calibri" w:hAnsi="Calibri"/>
          <w:b w:val="0"/>
          <w:noProof/>
          <w:sz w:val="22"/>
          <w:szCs w:val="22"/>
        </w:rPr>
      </w:pPr>
      <w:hyperlink w:anchor="_Toc438943134" w:history="1">
        <w:r w:rsidRPr="0069681D">
          <w:rPr>
            <w:rStyle w:val="Hyperlink"/>
            <w:noProof/>
          </w:rPr>
          <w:t>12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Hyperlink"/>
            <w:noProof/>
          </w:rPr>
          <w:t>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иностранным языкам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3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35" w:history="1">
        <w:r w:rsidRPr="0069681D">
          <w:rPr>
            <w:rStyle w:val="Hyperlink"/>
            <w:noProof/>
          </w:rPr>
          <w:t>Структура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содержание экзаменационных материалов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иностранным языкам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3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36" w:history="1">
        <w:r w:rsidRPr="0069681D">
          <w:rPr>
            <w:rStyle w:val="Hyperlink"/>
            <w:noProof/>
          </w:rPr>
          <w:t>Система оценивания ответов обучающихся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36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37" w:history="1">
        <w:r w:rsidRPr="0069681D">
          <w:rPr>
            <w:rStyle w:val="Hyperlink"/>
            <w:noProof/>
          </w:rPr>
          <w:t>Отметк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37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38" w:history="1">
        <w:r w:rsidRPr="0069681D">
          <w:rPr>
            <w:rStyle w:val="Hyperlink"/>
            <w:noProof/>
          </w:rPr>
          <w:t>Характеристика отве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3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39" w:history="1">
        <w:r w:rsidRPr="0069681D">
          <w:rPr>
            <w:rStyle w:val="Hyperlink"/>
            <w:noProof/>
          </w:rPr>
          <w:t>Продолжительность подготовки ответа на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билет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39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40" w:history="1">
        <w:r w:rsidRPr="0069681D">
          <w:rPr>
            <w:rStyle w:val="Hyperlink"/>
            <w:noProof/>
          </w:rPr>
          <w:t>Дополнительные материалы и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оборудов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40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1"/>
        <w:rPr>
          <w:rFonts w:ascii="Calibri" w:hAnsi="Calibri"/>
          <w:b w:val="0"/>
          <w:noProof/>
          <w:sz w:val="22"/>
          <w:szCs w:val="22"/>
        </w:rPr>
      </w:pPr>
      <w:hyperlink w:anchor="_Toc438943141" w:history="1">
        <w:r w:rsidRPr="0069681D">
          <w:rPr>
            <w:rStyle w:val="Hyperlink"/>
            <w:noProof/>
          </w:rPr>
          <w:t>12.1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Hyperlink"/>
            <w:noProof/>
          </w:rPr>
          <w:t>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английскому языку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41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42" w:history="1">
        <w:r w:rsidRPr="0069681D">
          <w:rPr>
            <w:rStyle w:val="Hyperlink"/>
            <w:noProof/>
          </w:rPr>
          <w:t>Образец экзаменационного билета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английскому языку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42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1"/>
        <w:rPr>
          <w:rFonts w:ascii="Calibri" w:hAnsi="Calibri"/>
          <w:b w:val="0"/>
          <w:noProof/>
          <w:sz w:val="22"/>
          <w:szCs w:val="22"/>
        </w:rPr>
      </w:pPr>
      <w:hyperlink w:anchor="_Toc438943143" w:history="1">
        <w:r w:rsidRPr="0069681D">
          <w:rPr>
            <w:rStyle w:val="Hyperlink"/>
            <w:noProof/>
          </w:rPr>
          <w:t>12.2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Hyperlink"/>
            <w:noProof/>
          </w:rPr>
          <w:t>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немецкому языку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43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44" w:history="1">
        <w:r w:rsidRPr="0069681D">
          <w:rPr>
            <w:rStyle w:val="Hyperlink"/>
            <w:noProof/>
          </w:rPr>
          <w:t>Образец экзаменационного билета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немецкому языку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44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1"/>
        <w:rPr>
          <w:rFonts w:ascii="Calibri" w:hAnsi="Calibri"/>
          <w:b w:val="0"/>
          <w:noProof/>
          <w:sz w:val="22"/>
          <w:szCs w:val="22"/>
        </w:rPr>
      </w:pPr>
      <w:hyperlink w:anchor="_Toc438943145" w:history="1">
        <w:r w:rsidRPr="0069681D">
          <w:rPr>
            <w:rStyle w:val="Hyperlink"/>
            <w:noProof/>
          </w:rPr>
          <w:t>12.3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Hyperlink"/>
            <w:noProof/>
          </w:rPr>
          <w:t>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испанскому языку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45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46" w:history="1">
        <w:r w:rsidRPr="0069681D">
          <w:rPr>
            <w:rStyle w:val="Hyperlink"/>
            <w:noProof/>
          </w:rPr>
          <w:t>Образец экзаменационного билета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испанскому языку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46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1"/>
        <w:rPr>
          <w:rFonts w:ascii="Calibri" w:hAnsi="Calibri"/>
          <w:b w:val="0"/>
          <w:noProof/>
          <w:sz w:val="22"/>
          <w:szCs w:val="22"/>
        </w:rPr>
      </w:pPr>
      <w:hyperlink w:anchor="_Toc438943147" w:history="1">
        <w:r w:rsidRPr="0069681D">
          <w:rPr>
            <w:rStyle w:val="Hyperlink"/>
            <w:noProof/>
          </w:rPr>
          <w:t>12.4.</w:t>
        </w:r>
        <w:r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Pr="0069681D">
          <w:rPr>
            <w:rStyle w:val="Hyperlink"/>
            <w:noProof/>
          </w:rPr>
          <w:t>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французскому языку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47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567DEC" w:rsidRDefault="00064F3C">
      <w:pPr>
        <w:pStyle w:val="TOC2"/>
        <w:rPr>
          <w:rFonts w:ascii="Calibri" w:hAnsi="Calibri"/>
          <w:noProof/>
          <w:sz w:val="22"/>
          <w:szCs w:val="22"/>
        </w:rPr>
      </w:pPr>
      <w:hyperlink w:anchor="_Toc438943148" w:history="1">
        <w:r w:rsidRPr="0069681D">
          <w:rPr>
            <w:rStyle w:val="Hyperlink"/>
            <w:noProof/>
          </w:rPr>
          <w:t>Образец экзаменационного билета ГВЭ-9 по</w:t>
        </w:r>
        <w:r>
          <w:rPr>
            <w:rStyle w:val="Hyperlink"/>
            <w:noProof/>
          </w:rPr>
          <w:t> </w:t>
        </w:r>
        <w:r w:rsidRPr="0069681D">
          <w:rPr>
            <w:rStyle w:val="Hyperlink"/>
            <w:noProof/>
          </w:rPr>
          <w:t>французскому языку (устная форма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38943148 \h </w:instrText>
        </w:r>
        <w:r>
          <w:rPr>
            <w:noProof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064F3C" w:rsidRPr="00D4067E" w:rsidRDefault="00064F3C" w:rsidP="00AC7DE1">
      <w:r>
        <w:rPr>
          <w:b/>
        </w:rPr>
        <w:fldChar w:fldCharType="end"/>
      </w:r>
    </w:p>
    <w:p w:rsidR="00064F3C" w:rsidRPr="00AC7DE1" w:rsidRDefault="00064F3C" w:rsidP="00ED2612">
      <w:pPr>
        <w:pStyle w:val="NoSpacing"/>
        <w:jc w:val="center"/>
        <w:rPr>
          <w:b/>
        </w:rPr>
      </w:pPr>
      <w:r w:rsidRPr="00D4067E">
        <w:br w:type="page"/>
      </w:r>
      <w:r w:rsidRPr="00AC7DE1">
        <w:rPr>
          <w:b/>
          <w:sz w:val="32"/>
        </w:rPr>
        <w:t>Перечень условных обозначений и</w:t>
      </w:r>
      <w:r>
        <w:rPr>
          <w:b/>
          <w:sz w:val="32"/>
        </w:rPr>
        <w:t> </w:t>
      </w:r>
      <w:r w:rsidRPr="00AC7DE1">
        <w:rPr>
          <w:b/>
          <w:sz w:val="32"/>
        </w:rPr>
        <w:t>сокращений</w:t>
      </w:r>
    </w:p>
    <w:p w:rsidR="00064F3C" w:rsidRPr="00D4067E" w:rsidRDefault="00064F3C" w:rsidP="00AC7DE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10"/>
        <w:gridCol w:w="7296"/>
      </w:tblGrid>
      <w:tr w:rsidR="00064F3C" w:rsidRPr="00D4067E" w:rsidTr="00D3275C">
        <w:trPr>
          <w:trHeight w:val="541"/>
        </w:trPr>
        <w:tc>
          <w:tcPr>
            <w:tcW w:w="2310" w:type="dxa"/>
          </w:tcPr>
          <w:p w:rsidR="00064F3C" w:rsidRPr="00D4067E" w:rsidRDefault="00064F3C" w:rsidP="00AC7DE1">
            <w:pPr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ВЭ</w:t>
            </w:r>
            <w:r w:rsidRPr="00D4067E">
              <w:rPr>
                <w:sz w:val="26"/>
                <w:szCs w:val="26"/>
                <w:lang w:val="en-US" w:eastAsia="en-US"/>
              </w:rPr>
              <w:t>-9</w:t>
            </w:r>
          </w:p>
        </w:tc>
        <w:tc>
          <w:tcPr>
            <w:tcW w:w="7296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ый выпускной экзамен</w:t>
            </w:r>
          </w:p>
        </w:tc>
      </w:tr>
      <w:tr w:rsidR="00064F3C" w:rsidRPr="00D4067E" w:rsidTr="00D3275C">
        <w:trPr>
          <w:trHeight w:val="1045"/>
        </w:trPr>
        <w:tc>
          <w:tcPr>
            <w:tcW w:w="2310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ИА-9</w:t>
            </w:r>
          </w:p>
        </w:tc>
        <w:tc>
          <w:tcPr>
            <w:tcW w:w="7296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итоговая аттестация по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образовательным программам основного общего образования</w:t>
            </w:r>
          </w:p>
        </w:tc>
      </w:tr>
      <w:tr w:rsidR="00064F3C" w:rsidRPr="00D4067E" w:rsidTr="00D3275C">
        <w:tc>
          <w:tcPr>
            <w:tcW w:w="2310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ЭК</w:t>
            </w:r>
          </w:p>
        </w:tc>
        <w:tc>
          <w:tcPr>
            <w:tcW w:w="7296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экзаменационная комиссия субъекта Российской Федерации</w:t>
            </w:r>
          </w:p>
        </w:tc>
      </w:tr>
      <w:tr w:rsidR="00064F3C" w:rsidRPr="00D4067E" w:rsidTr="00D3275C">
        <w:tc>
          <w:tcPr>
            <w:tcW w:w="2310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обрнауки России</w:t>
            </w:r>
          </w:p>
        </w:tc>
        <w:tc>
          <w:tcPr>
            <w:tcW w:w="7296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истерство образования и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науки Российской Федерации</w:t>
            </w:r>
          </w:p>
        </w:tc>
      </w:tr>
      <w:tr w:rsidR="00064F3C" w:rsidRPr="00D4067E" w:rsidTr="00D3275C">
        <w:tc>
          <w:tcPr>
            <w:tcW w:w="2310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разовательная организация</w:t>
            </w:r>
          </w:p>
        </w:tc>
        <w:tc>
          <w:tcPr>
            <w:tcW w:w="7296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рганизация, осуществляющая образовательную деятельность по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имеющей государственную аккредитацию образовательной программе</w:t>
            </w:r>
          </w:p>
        </w:tc>
      </w:tr>
      <w:tr w:rsidR="00064F3C" w:rsidRPr="00D4067E" w:rsidTr="00D3275C">
        <w:tc>
          <w:tcPr>
            <w:tcW w:w="2310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</w:p>
        </w:tc>
        <w:tc>
          <w:tcPr>
            <w:tcW w:w="7296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, не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имеющие академической задолженности и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в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полном объеме выполнившие учебный план или индивидуальный учебный план (имеющие годовые отметки по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всем учебным предметам учебного плана за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IX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класс не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ниже удовлетворительных);</w:t>
            </w:r>
          </w:p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, освоившие образовательную программу основного общего образования в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форме семейного образования, либо обучавшиеся по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не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имеющей государственной аккредитации образовательной программе основного общего образования</w:t>
            </w:r>
          </w:p>
        </w:tc>
      </w:tr>
      <w:tr w:rsidR="00064F3C" w:rsidRPr="00D4067E" w:rsidTr="00D3275C">
        <w:trPr>
          <w:trHeight w:val="880"/>
        </w:trPr>
        <w:tc>
          <w:tcPr>
            <w:tcW w:w="2310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 с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ОВЗ</w:t>
            </w:r>
          </w:p>
        </w:tc>
        <w:tc>
          <w:tcPr>
            <w:tcW w:w="7296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 с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ограниченными возможностями здоровья, дети-инвалиды и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инвалиды</w:t>
            </w:r>
          </w:p>
        </w:tc>
      </w:tr>
      <w:tr w:rsidR="00064F3C" w:rsidRPr="00D4067E" w:rsidTr="00D3275C">
        <w:tc>
          <w:tcPr>
            <w:tcW w:w="2310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ГЭ</w:t>
            </w:r>
          </w:p>
        </w:tc>
        <w:tc>
          <w:tcPr>
            <w:tcW w:w="7296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сновной государственный экзамен</w:t>
            </w:r>
          </w:p>
        </w:tc>
      </w:tr>
      <w:tr w:rsidR="00064F3C" w:rsidRPr="00D4067E" w:rsidTr="00E510D1">
        <w:trPr>
          <w:trHeight w:val="898"/>
        </w:trPr>
        <w:tc>
          <w:tcPr>
            <w:tcW w:w="2310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О АООП </w:t>
            </w:r>
          </w:p>
        </w:tc>
        <w:tc>
          <w:tcPr>
            <w:tcW w:w="7296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рганизация, осуществляющая образовательную деятельность по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адаптированным основным общеобразовательным программам</w:t>
            </w:r>
          </w:p>
        </w:tc>
      </w:tr>
      <w:tr w:rsidR="00064F3C" w:rsidRPr="00D4067E" w:rsidTr="00D3275C">
        <w:tc>
          <w:tcPr>
            <w:tcW w:w="2310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орядок ГИА-9</w:t>
            </w:r>
          </w:p>
        </w:tc>
        <w:tc>
          <w:tcPr>
            <w:tcW w:w="7296" w:type="dxa"/>
          </w:tcPr>
          <w:p w:rsidR="00064F3C" w:rsidRPr="00D4067E" w:rsidRDefault="00064F3C" w:rsidP="008F5390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риказ Минобрнауки России от 25.12.2013 № 1394                 «Об утверждении Порядка проведения государственной итоговой аттестации по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 xml:space="preserve">образовательным программам основного общего образования» (зарегистрирован Министерством юстиции Российской Федерации </w:t>
            </w:r>
            <w:r w:rsidRPr="00D4067E">
              <w:rPr>
                <w:sz w:val="26"/>
                <w:szCs w:val="26"/>
                <w:lang w:eastAsia="en-US"/>
              </w:rPr>
              <w:br/>
            </w:r>
            <w:r>
              <w:rPr>
                <w:sz w:val="26"/>
                <w:szCs w:val="26"/>
                <w:lang w:eastAsia="en-US"/>
              </w:rPr>
              <w:t>0</w:t>
            </w:r>
            <w:r w:rsidRPr="00D4067E">
              <w:rPr>
                <w:sz w:val="26"/>
                <w:szCs w:val="26"/>
                <w:lang w:eastAsia="en-US"/>
              </w:rPr>
              <w:t>3</w:t>
            </w:r>
            <w:r>
              <w:rPr>
                <w:sz w:val="26"/>
                <w:szCs w:val="26"/>
                <w:lang w:eastAsia="en-US"/>
              </w:rPr>
              <w:t>.02.2014</w:t>
            </w:r>
            <w:bookmarkStart w:id="9" w:name="_GoBack"/>
            <w:bookmarkEnd w:id="9"/>
            <w:r w:rsidRPr="00D4067E">
              <w:rPr>
                <w:sz w:val="26"/>
                <w:szCs w:val="26"/>
                <w:lang w:eastAsia="en-US"/>
              </w:rPr>
              <w:t>, регистрационный № 31206)</w:t>
            </w:r>
          </w:p>
        </w:tc>
      </w:tr>
      <w:tr w:rsidR="00064F3C" w:rsidRPr="00D4067E" w:rsidTr="00D3275C">
        <w:tc>
          <w:tcPr>
            <w:tcW w:w="2310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ПЭ</w:t>
            </w:r>
          </w:p>
        </w:tc>
        <w:tc>
          <w:tcPr>
            <w:tcW w:w="7296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ункт проведения экзамена</w:t>
            </w:r>
          </w:p>
        </w:tc>
      </w:tr>
      <w:tr w:rsidR="00064F3C" w:rsidRPr="00D4067E" w:rsidTr="00D3275C">
        <w:tc>
          <w:tcPr>
            <w:tcW w:w="2310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ЦОИ</w:t>
            </w:r>
          </w:p>
        </w:tc>
        <w:tc>
          <w:tcPr>
            <w:tcW w:w="7296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егиональный центр обработки информации субъекта Российской Федерации</w:t>
            </w:r>
          </w:p>
        </w:tc>
      </w:tr>
      <w:tr w:rsidR="00064F3C" w:rsidRPr="00D4067E" w:rsidTr="00D3275C">
        <w:tc>
          <w:tcPr>
            <w:tcW w:w="2310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М</w:t>
            </w:r>
          </w:p>
        </w:tc>
        <w:tc>
          <w:tcPr>
            <w:tcW w:w="7296" w:type="dxa"/>
          </w:tcPr>
          <w:p w:rsidR="00064F3C" w:rsidRPr="00D4067E" w:rsidRDefault="00064F3C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кзаменационные материалы</w:t>
            </w:r>
          </w:p>
        </w:tc>
      </w:tr>
    </w:tbl>
    <w:p w:rsidR="00064F3C" w:rsidRDefault="00064F3C" w:rsidP="00AC7DE1"/>
    <w:p w:rsidR="00064F3C" w:rsidRPr="002F5F14" w:rsidRDefault="00064F3C" w:rsidP="00AC7DE1">
      <w:pPr>
        <w:pStyle w:val="Heading1"/>
      </w:pPr>
      <w:r>
        <w:br w:type="page"/>
      </w:r>
      <w:bookmarkStart w:id="10" w:name="_Toc437015501"/>
      <w:bookmarkStart w:id="11" w:name="_Toc438943073"/>
      <w:r w:rsidRPr="002F5F14">
        <w:t>Общие положения</w:t>
      </w:r>
      <w:bookmarkEnd w:id="10"/>
      <w:bookmarkEnd w:id="11"/>
    </w:p>
    <w:p w:rsidR="00064F3C" w:rsidRPr="00D4067E" w:rsidRDefault="00064F3C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форме письменных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стных экзаменов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спользованием текстов, тем, заданий, билетов проводится для определенных категорий обучающихся, 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именно: </w:t>
      </w:r>
    </w:p>
    <w:p w:rsidR="00064F3C" w:rsidRPr="00D4067E" w:rsidRDefault="00064F3C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, освоивших образовательные программы основного общего образовани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пециальных учебно-воспитательных учреждениях закрытого типа, 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акже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чреждениях, исполняющих наказание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иде лишения свободы;</w:t>
      </w:r>
    </w:p>
    <w:p w:rsidR="00064F3C" w:rsidRPr="00D4067E" w:rsidRDefault="00064F3C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разовательных организациях, расположенных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еделами территории Российской Федерации,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еализующих имеющие государственную аккредитацию образовательные программы основного общего образования,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гранучреждениях;</w:t>
      </w:r>
    </w:p>
    <w:p w:rsidR="00064F3C" w:rsidRPr="00D4067E" w:rsidRDefault="00064F3C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ВЗ, детей-инвалидо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нвалидов, освоивших образовательные программы основного общего образования;</w:t>
      </w:r>
      <w:r w:rsidRPr="007159F7">
        <w:rPr>
          <w:sz w:val="26"/>
          <w:szCs w:val="26"/>
        </w:rPr>
        <w:t xml:space="preserve"> о</w:t>
      </w:r>
      <w:r w:rsidRPr="00D4067E">
        <w:rPr>
          <w:sz w:val="26"/>
          <w:szCs w:val="26"/>
        </w:rPr>
        <w:t>бучающихся, освоивших в 2014 - 2016 годах образовательные программы основного общего образовани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разовательных организациях, расположенных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рриториях Республики Крым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города федерального значения Севастополя.</w:t>
      </w:r>
    </w:p>
    <w:p w:rsidR="00064F3C" w:rsidRPr="00D4067E" w:rsidRDefault="00064F3C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сем учебным предметам для обучающихся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ВЗ, обучающихся детей-инвалидо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нвалидов, 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акже тех, кто обучался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стоянию здоровья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ому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разовательных организациях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ом числе санаторно-курортных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оторых проводятся необходимые лечебные, реабилитационны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здоровительные мероприятия для нуждающих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лительном лечении,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желанию проводит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стной форме.</w:t>
      </w:r>
      <w:r w:rsidRPr="007159F7">
        <w:rPr>
          <w:sz w:val="26"/>
          <w:szCs w:val="26"/>
        </w:rPr>
        <w:t xml:space="preserve"> Г</w:t>
      </w:r>
      <w:r w:rsidRPr="00D4067E">
        <w:rPr>
          <w:sz w:val="26"/>
          <w:szCs w:val="26"/>
        </w:rPr>
        <w:t>ИА-9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форме ГВЭ включает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ебя обязательные экзамены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усскому языку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атематике (обязательные учебные предметы), 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акже экзамены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бору обучающегося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вум учебным предметам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числа учебных предметов: физика, химия, биология, литература, география, история, обществознание, иностранные языки (английский, французский, немецки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спанский языки), информатик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нформационно-коммуникационные технологии (ИКТ).</w:t>
      </w:r>
    </w:p>
    <w:p w:rsidR="00064F3C" w:rsidRPr="00D4067E" w:rsidRDefault="00064F3C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ицам, изучавшим родной язык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числа языков народов Российской Федераци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литературу народов Российской Федерации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одном языке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числа языков народов Российской Федерации (далее - родной язык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одная литература) при получении основного общего образования, предоставляется право выбрать экзамен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одному языку и/или родной литературе.</w:t>
      </w:r>
    </w:p>
    <w:p w:rsidR="00064F3C" w:rsidRPr="00D4067E" w:rsidRDefault="00064F3C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ее количество экзаменов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IX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лассах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олжно превышать четырех экзаменов.</w:t>
      </w:r>
    </w:p>
    <w:p w:rsidR="00064F3C" w:rsidRPr="00D4067E" w:rsidRDefault="00064F3C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обучающихся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ВЗ, детей-инвалидо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нвалидов, освоивших образовательные программы основного общего образования, количество сдаваемых экзаменов 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желанию сокращается д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вух обязательных экзаменов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усскому языку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атематике.</w:t>
      </w:r>
    </w:p>
    <w:p w:rsidR="00064F3C" w:rsidRPr="00D4067E" w:rsidRDefault="00064F3C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2015-2016 учебном году основанием для получения аттестата об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новном общем образовании является успешное прохождение ГИА-9 только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усскому языку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атематике. Результаты экзаменов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едметам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бору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ом числе неудовлетворительные,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будут влиять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лучение аттестата.</w:t>
      </w:r>
    </w:p>
    <w:p w:rsidR="00064F3C" w:rsidRPr="00D4067E" w:rsidRDefault="00064F3C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но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даче экзамен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ответствующему учебному предмету в               2015-2016 учебном году допускаются обучающиеся, получившие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ГИА-9 неудовлетворительный результат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дному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язательных учебных предметов, 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акже другие категории обучающихся, перечисленные п. 30 Порядка ГИА-9.</w:t>
      </w:r>
    </w:p>
    <w:p w:rsidR="00064F3C" w:rsidRPr="00D4067E" w:rsidRDefault="00064F3C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яд пунктов Порядка ГИА-9 вступает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илу с 1 сентября 2016 года.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вязи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этим в 2016-2017 учебном году условием получения обучающимися аттестата об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новном общем образовании будет являться успешное прохождение ГИА-9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четырем учебным предметам – 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язательным предметам  (русский язык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атематика), 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акже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вум предметам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бору.</w:t>
      </w:r>
    </w:p>
    <w:p w:rsidR="00064F3C" w:rsidRPr="00D4067E" w:rsidRDefault="00064F3C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лучае получения обучающимися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ГИА-9 неудовлетворительных результатов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более чем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вум учебным предметам (из числа обязательных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едметов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бору), они будут повторно допущены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даче ГИА-9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соответствующим учебным предметам. </w:t>
      </w:r>
    </w:p>
    <w:p w:rsidR="00064F3C" w:rsidRPr="00D4067E" w:rsidRDefault="00064F3C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мся,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шедшим ГИА-9 или получившим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ГИА-9 неудовлетворительные результаты более чем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вум учебным предметам, либо получившим повторно неудовлетворительный результат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дному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этих предметов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ГИА-9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ополнительные сроки, будет предоставлено право повторно сдать экзамены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ответствующим учебным предметам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нее 1 сентября                    2017 года.</w:t>
      </w:r>
    </w:p>
    <w:p w:rsidR="00064F3C" w:rsidRPr="00D4067E" w:rsidRDefault="00064F3C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данных Методическихрекомендациях даются разъяснения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просам ЭМ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сем учебным предметам для ГВЭ (устная форма).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тодических рекомендациях комментируются подходы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бору содержания ЭМ, описываются экзаменационные модел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ипы заданий, формулируются требования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рганизаци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ведению экзамена, даются рекомендации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цениванию экзаменационных работ участников экзамена, приводятся образцы заданий.</w:t>
      </w:r>
    </w:p>
    <w:p w:rsidR="00064F3C" w:rsidRPr="00D4067E" w:rsidRDefault="00064F3C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М ГВЭ-9 соответствуют Федеральному компоненту государственного стандарта общего образования (Приказ Минобразования России от 05.03.2004№ 1089).</w:t>
      </w:r>
    </w:p>
    <w:p w:rsidR="00064F3C" w:rsidRPr="00D4067E" w:rsidRDefault="00064F3C" w:rsidP="00AC7DE1">
      <w:pPr>
        <w:pStyle w:val="Heading1"/>
      </w:pPr>
      <w:r>
        <w:rPr>
          <w:sz w:val="26"/>
          <w:szCs w:val="26"/>
        </w:rPr>
        <w:br w:type="page"/>
      </w:r>
      <w:bookmarkStart w:id="12" w:name="_Toc438943074"/>
      <w:r>
        <w:t>ГВЭ-</w:t>
      </w:r>
      <w:r w:rsidRPr="00D4067E">
        <w:t>9 по</w:t>
      </w:r>
      <w:r>
        <w:t> </w:t>
      </w:r>
      <w:r w:rsidRPr="00D4067E">
        <w:t>русскому языку (устная форма)</w:t>
      </w:r>
      <w:bookmarkEnd w:id="12"/>
    </w:p>
    <w:p w:rsidR="00064F3C" w:rsidRPr="00D4067E" w:rsidRDefault="00064F3C" w:rsidP="00AC7DE1">
      <w:pPr>
        <w:pStyle w:val="Heading2"/>
      </w:pPr>
      <w:bookmarkStart w:id="13" w:name="_Toc438943075"/>
      <w:bookmarkStart w:id="14" w:name="_Toc435461214"/>
      <w:r w:rsidRPr="00D4067E">
        <w:t>Особенности экзаменационной работы ГВЭ-9 по</w:t>
      </w:r>
      <w:r>
        <w:t> </w:t>
      </w:r>
      <w:r w:rsidRPr="00D4067E">
        <w:t>русскому языку</w:t>
      </w:r>
      <w:bookmarkEnd w:id="13"/>
      <w:bookmarkEnd w:id="14"/>
    </w:p>
    <w:p w:rsidR="00064F3C" w:rsidRPr="00D4067E" w:rsidRDefault="00064F3C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усскому языку для ГВЭ-9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стной форме разрабатываются преимущественно для следующих категорий участников экзамена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ВЗ: слепые, слабовидящи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здноослепшие обучающиеся,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ладеющие рельефно-точечным шрифтом Брайля, обучающиеся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нарушениями опорно-двигательного аппарата. </w:t>
      </w:r>
    </w:p>
    <w:p w:rsidR="00064F3C" w:rsidRPr="00D4067E" w:rsidRDefault="00064F3C" w:rsidP="00AC7DE1">
      <w:pPr>
        <w:pStyle w:val="Heading2"/>
      </w:pPr>
      <w:bookmarkStart w:id="15" w:name="_Toc438943076"/>
      <w:bookmarkStart w:id="16" w:name="_Toc435461215"/>
      <w:r w:rsidRPr="00D4067E">
        <w:t>Структура и</w:t>
      </w:r>
      <w:r>
        <w:t> </w:t>
      </w:r>
      <w:r w:rsidRPr="00D4067E">
        <w:t>содержание экзаменационных материалов ГВЭ-9 по</w:t>
      </w:r>
      <w:r>
        <w:t> </w:t>
      </w:r>
      <w:r w:rsidRPr="00D4067E">
        <w:t>русскому языку</w:t>
      </w:r>
      <w:bookmarkEnd w:id="15"/>
      <w:bookmarkEnd w:id="16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верку выполнения Требований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ровню подготовки выпускнико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пираются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образовательный стандарт основного общего образования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 комплект ЭМ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по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русскому языку для ГВЭ-9 в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устной форме</w:t>
      </w:r>
      <w:r w:rsidRPr="00D4067E">
        <w:rPr>
          <w:sz w:val="26"/>
          <w:szCs w:val="26"/>
        </w:rPr>
        <w:t xml:space="preserve"> включены 15 билетов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текст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ри задания.</w:t>
      </w:r>
    </w:p>
    <w:p w:rsidR="00064F3C" w:rsidRPr="00D4067E" w:rsidRDefault="00064F3C" w:rsidP="00AC7DE1">
      <w:pPr>
        <w:shd w:val="clear" w:color="auto" w:fill="FFFFFF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экзамене обучающийся должен продемонстрировать следующие умения:</w:t>
      </w:r>
    </w:p>
    <w:p w:rsidR="00064F3C" w:rsidRPr="00D4067E" w:rsidRDefault="00064F3C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ть смысл прочитанного текста;</w:t>
      </w:r>
    </w:p>
    <w:p w:rsidR="00064F3C" w:rsidRPr="00D4067E" w:rsidRDefault="00064F3C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анализ текста (определять тему, основную мысль);</w:t>
      </w:r>
    </w:p>
    <w:p w:rsidR="00064F3C" w:rsidRPr="00D4067E" w:rsidRDefault="00064F3C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разные виды языкового анализа;</w:t>
      </w:r>
    </w:p>
    <w:p w:rsidR="00064F3C" w:rsidRPr="00D4067E" w:rsidRDefault="00064F3C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здавать высказывание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лингвистическую тему, использу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ачестве иллюстрации примеры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кста.</w:t>
      </w:r>
    </w:p>
    <w:p w:rsidR="00064F3C" w:rsidRPr="00D4067E" w:rsidRDefault="00064F3C" w:rsidP="00AC7DE1">
      <w:pPr>
        <w:ind w:right="113"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коммуникативные умения экзаменуемого: ответ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этот вопрос потребует от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учающегося информационно-смысловой переработки текст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ставления небольшого устного связного высказывания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торое задание</w:t>
      </w:r>
      <w:r w:rsidRPr="00D4067E">
        <w:rPr>
          <w:sz w:val="26"/>
          <w:szCs w:val="26"/>
        </w:rPr>
        <w:t xml:space="preserve"> потребует от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экзаменуемого провести указанный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билете вид (или виды) языкового разбора; проанализировать представленное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ксте языковое явлени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ссказать 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м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воем устном высказывании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второго задания связано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зложением следующего материала:</w:t>
      </w:r>
    </w:p>
    <w:p w:rsidR="00064F3C" w:rsidRPr="00D4067E" w:rsidRDefault="00064F3C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орфологические признаки имен существительных, имен прилагательных, имен числительных, местоимений, глагола, причастий, деепричастий, наречий, служебных частей речи, 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акже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оль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едложении;</w:t>
      </w:r>
    </w:p>
    <w:p w:rsidR="00064F3C" w:rsidRPr="00D4067E" w:rsidRDefault="00064F3C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нтонимы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инонимы,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оль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ксте;</w:t>
      </w:r>
    </w:p>
    <w:p w:rsidR="00064F3C" w:rsidRPr="00D4067E" w:rsidRDefault="00064F3C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троение слова, морфемы как значимые части слова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Третье задание</w:t>
      </w:r>
      <w:r w:rsidRPr="00D4067E">
        <w:rPr>
          <w:sz w:val="26"/>
          <w:szCs w:val="26"/>
        </w:rPr>
        <w:t xml:space="preserve"> ориентировано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верку умения выпускника решать практические задач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ласти изученного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мках школьного курса материала. Задание нацеливает экзаменуемого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ставление устного связного высказывания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третьего задания связано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зложением следующего материала:</w:t>
      </w:r>
    </w:p>
    <w:p w:rsidR="00064F3C" w:rsidRPr="00D4067E" w:rsidRDefault="00064F3C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описание безударных гласных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орне слова; правописание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зличными частями речи; правописание безударных окончаний существительных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лагательных, безударных личных окончаний глаголов; суффиксов с -Н- и -НН-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различных частях речи; </w:t>
      </w:r>
    </w:p>
    <w:p w:rsidR="00064F3C" w:rsidRPr="00D4067E" w:rsidRDefault="00064F3C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становка знаков препинани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ожноподчиненном предложении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бессоюзном сложном предложении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едложениях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водными конструкциями,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частным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еепричастным оборотами,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днородными членами.</w:t>
      </w:r>
    </w:p>
    <w:p w:rsidR="00064F3C" w:rsidRPr="00D4067E" w:rsidRDefault="00064F3C" w:rsidP="00AC7DE1">
      <w:pPr>
        <w:shd w:val="clear" w:color="auto" w:fill="FFFFFF"/>
        <w:tabs>
          <w:tab w:val="left" w:pos="993"/>
        </w:tabs>
        <w:ind w:left="709"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rStyle w:val="Heading3Char"/>
          <w:bCs/>
          <w:szCs w:val="26"/>
        </w:rPr>
        <w:t>Продолжительность подготовки</w:t>
      </w:r>
      <w:r w:rsidRPr="00D4067E">
        <w:rPr>
          <w:b/>
          <w:sz w:val="26"/>
          <w:szCs w:val="26"/>
        </w:rPr>
        <w:t xml:space="preserve"> ответа на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билет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подготовку ответа выпускника рекомендуется отводить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менее </w:t>
      </w:r>
      <w:r w:rsidRPr="00D4067E">
        <w:rPr>
          <w:sz w:val="26"/>
          <w:szCs w:val="26"/>
        </w:rPr>
        <w:br/>
        <w:t>40 минут.</w:t>
      </w:r>
    </w:p>
    <w:p w:rsidR="00064F3C" w:rsidRPr="00D4067E" w:rsidRDefault="00064F3C" w:rsidP="00AC7DE1">
      <w:pPr>
        <w:pStyle w:val="Heading2"/>
      </w:pPr>
      <w:bookmarkStart w:id="17" w:name="_Toc438943077"/>
      <w:bookmarkStart w:id="18" w:name="_Toc435461216"/>
      <w:r w:rsidRPr="00D4067E">
        <w:t>Оценивание результатов экзамена ГВЭ-9 по</w:t>
      </w:r>
      <w:r>
        <w:t> </w:t>
      </w:r>
      <w:r w:rsidRPr="00D4067E">
        <w:t>русскому языку</w:t>
      </w:r>
      <w:bookmarkEnd w:id="17"/>
      <w:bookmarkEnd w:id="18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экзаменуемого оценивается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пециальным критериям.</w:t>
      </w:r>
    </w:p>
    <w:p w:rsidR="00064F3C" w:rsidRPr="00D4067E" w:rsidRDefault="00064F3C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выполнения первого задания (таблица 1) – </w:t>
      </w:r>
      <w:r w:rsidRPr="00D4067E">
        <w:rPr>
          <w:sz w:val="26"/>
          <w:szCs w:val="26"/>
        </w:rPr>
        <w:br/>
        <w:t>2 максимальных балла;</w:t>
      </w:r>
    </w:p>
    <w:p w:rsidR="00064F3C" w:rsidRPr="00D4067E" w:rsidRDefault="00064F3C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ки выполнения второго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ретьего заданий (таблица 2) – 12 максимальных баллов (по 6 максимальных баллов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аждое задание);</w:t>
      </w:r>
    </w:p>
    <w:p w:rsidR="00064F3C" w:rsidRPr="00D4067E" w:rsidRDefault="00064F3C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речевого оформления ответа (таблица 3) – </w:t>
      </w:r>
      <w:r w:rsidRPr="00D4067E">
        <w:rPr>
          <w:sz w:val="26"/>
          <w:szCs w:val="26"/>
        </w:rPr>
        <w:br/>
        <w:t>3 максимальных балла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лученные баллы складываютс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ересчитывают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ятибалльную систему оценивания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аксимальный первичный балл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полнение трех заданий экзаменационного билета – 17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следующая шкала перевода суммы первичных баллов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полненные задания ГВЭ-9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усскому языку (устная форма)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ятибалльную систему оценивания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3893"/>
        <w:gridCol w:w="1460"/>
        <w:gridCol w:w="1446"/>
        <w:gridCol w:w="1460"/>
        <w:gridCol w:w="1460"/>
      </w:tblGrid>
      <w:tr w:rsidR="00064F3C" w:rsidRPr="00D4067E" w:rsidTr="00BD71F6">
        <w:trPr>
          <w:trHeight w:val="500"/>
        </w:trPr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F3C" w:rsidRPr="00D4067E" w:rsidRDefault="00064F3C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тметка по</w:t>
            </w:r>
            <w:r>
              <w:rPr>
                <w:b/>
                <w:sz w:val="26"/>
                <w:szCs w:val="26"/>
              </w:rPr>
              <w:t> </w:t>
            </w:r>
            <w:r w:rsidRPr="00D4067E">
              <w:rPr>
                <w:b/>
                <w:sz w:val="26"/>
                <w:szCs w:val="26"/>
              </w:rPr>
              <w:t xml:space="preserve">пятибалльной </w:t>
            </w:r>
          </w:p>
          <w:p w:rsidR="00064F3C" w:rsidRPr="00D4067E" w:rsidRDefault="00064F3C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истеме оценивания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064F3C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F3C" w:rsidRPr="00D4067E" w:rsidRDefault="00064F3C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ервичный бал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9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–14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–17</w:t>
            </w:r>
          </w:p>
        </w:tc>
      </w:tr>
    </w:tbl>
    <w:p w:rsidR="00064F3C" w:rsidRPr="00D4067E" w:rsidRDefault="00064F3C" w:rsidP="00AC7DE1">
      <w:pPr>
        <w:shd w:val="clear" w:color="auto" w:fill="FFFFFF"/>
        <w:tabs>
          <w:tab w:val="left" w:pos="8055"/>
        </w:tabs>
        <w:ind w:firstLine="709"/>
        <w:jc w:val="both"/>
        <w:rPr>
          <w:b/>
          <w:sz w:val="26"/>
          <w:szCs w:val="26"/>
        </w:rPr>
      </w:pPr>
    </w:p>
    <w:p w:rsidR="00064F3C" w:rsidRPr="00D4067E" w:rsidRDefault="00064F3C" w:rsidP="00AC7DE1">
      <w:pPr>
        <w:pStyle w:val="Heading2"/>
      </w:pPr>
      <w:bookmarkStart w:id="19" w:name="_Toc435461217"/>
      <w:bookmarkStart w:id="20" w:name="_Toc438943078"/>
      <w:bookmarkStart w:id="21" w:name="_Toc413068378"/>
      <w:r w:rsidRPr="00D4067E">
        <w:t>Критерии оценивания ГВЭ-9 (устная форма) по</w:t>
      </w:r>
      <w:r>
        <w:t> </w:t>
      </w:r>
      <w:r w:rsidRPr="00D4067E">
        <w:t>русскому языку</w:t>
      </w:r>
      <w:bookmarkEnd w:id="19"/>
      <w:bookmarkEnd w:id="20"/>
      <w:r w:rsidRPr="00D4067E">
        <w:br/>
      </w:r>
      <w:bookmarkEnd w:id="21"/>
    </w:p>
    <w:p w:rsidR="00064F3C" w:rsidRPr="00D4067E" w:rsidRDefault="00064F3C" w:rsidP="00AC7DE1">
      <w:pPr>
        <w:tabs>
          <w:tab w:val="left" w:pos="1200"/>
          <w:tab w:val="left" w:pos="1260"/>
        </w:tabs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ab/>
        <w:t>Таблица 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371"/>
        <w:gridCol w:w="1134"/>
      </w:tblGrid>
      <w:tr w:rsidR="00064F3C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перво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064F3C" w:rsidRPr="00D4067E" w:rsidTr="00381328">
        <w:tc>
          <w:tcPr>
            <w:tcW w:w="113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381328">
        <w:trPr>
          <w:trHeight w:val="70"/>
        </w:trPr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064F3C" w:rsidRPr="00D4067E" w:rsidRDefault="00064F3C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1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онимание содержания исходного текс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точно е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формулирует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064F3C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, но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формулирует е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неточно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064F3C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неверное понимание основной мысли текст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064F3C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1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2</w:t>
            </w:r>
          </w:p>
        </w:tc>
      </w:tr>
    </w:tbl>
    <w:p w:rsidR="00064F3C" w:rsidRPr="00D4067E" w:rsidRDefault="00064F3C" w:rsidP="00AC7DE1">
      <w:pPr>
        <w:tabs>
          <w:tab w:val="left" w:pos="1200"/>
          <w:tab w:val="left" w:pos="7815"/>
        </w:tabs>
        <w:ind w:firstLine="709"/>
        <w:jc w:val="right"/>
        <w:rPr>
          <w:i/>
          <w:sz w:val="26"/>
          <w:szCs w:val="26"/>
        </w:rPr>
      </w:pPr>
      <w:r w:rsidRPr="007159F7">
        <w:rPr>
          <w:i/>
          <w:sz w:val="26"/>
          <w:szCs w:val="26"/>
        </w:rPr>
        <w:t xml:space="preserve"> Т</w:t>
      </w:r>
      <w:r w:rsidRPr="00D4067E">
        <w:rPr>
          <w:i/>
          <w:sz w:val="26"/>
          <w:szCs w:val="26"/>
        </w:rPr>
        <w:t>аблица 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371"/>
        <w:gridCol w:w="1134"/>
      </w:tblGrid>
      <w:tr w:rsidR="00064F3C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второго и</w:t>
            </w:r>
            <w:r>
              <w:rPr>
                <w:b/>
                <w:sz w:val="26"/>
                <w:szCs w:val="26"/>
              </w:rPr>
              <w:t> </w:t>
            </w:r>
            <w:r w:rsidRPr="00D4067E">
              <w:rPr>
                <w:b/>
                <w:sz w:val="26"/>
                <w:szCs w:val="26"/>
              </w:rPr>
              <w:t>третье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suppressAutoHyphens/>
              <w:jc w:val="both"/>
              <w:outlineLvl w:val="6"/>
              <w:rPr>
                <w:b/>
                <w:iCs/>
                <w:sz w:val="26"/>
                <w:szCs w:val="26"/>
              </w:rPr>
            </w:pPr>
            <w:r w:rsidRPr="00D4067E">
              <w:rPr>
                <w:b/>
                <w:iCs/>
                <w:sz w:val="26"/>
                <w:szCs w:val="26"/>
              </w:rPr>
              <w:t>Баллы</w:t>
            </w:r>
          </w:p>
        </w:tc>
      </w:tr>
      <w:tr w:rsidR="00064F3C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381328" w:rsidRDefault="00064F3C" w:rsidP="00381328">
            <w:pPr>
              <w:suppressAutoHyphens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  <w:p w:rsidR="00064F3C" w:rsidRPr="00D4067E" w:rsidRDefault="00064F3C" w:rsidP="00AC7DE1">
            <w:pPr>
              <w:tabs>
                <w:tab w:val="left" w:pos="1200"/>
              </w:tabs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ли за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ответ по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критерию К2 выставляется 0 баллов, то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задание считается невыполненным,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о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критериям К3–К5 выставляется 0 балл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064F3C" w:rsidRPr="00D4067E" w:rsidRDefault="00064F3C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2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ответствие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064F3C" w:rsidRPr="00D4067E" w:rsidRDefault="00064F3C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с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064F3C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064F3C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064F3C" w:rsidRPr="00D4067E" w:rsidRDefault="00064F3C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3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равильность фактического материа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064F3C" w:rsidRPr="00D4067E" w:rsidRDefault="00064F3C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Фактических ошибок, связанных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ониманием задания, билета нет. Термины употреблены 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064F3C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064F3C" w:rsidRPr="00D4067E" w:rsidRDefault="00064F3C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отдельные нарушения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ередаче информации, и/или допущены одна-две фактические ошиб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064F3C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064F3C" w:rsidRPr="00D4067E" w:rsidRDefault="00064F3C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значительные нарушения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ередаче информации, и/или допущено более двух фактических ошиб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064F3C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064F3C" w:rsidRPr="00D4067E" w:rsidRDefault="00064F3C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4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Наличие обоснования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064F3C" w:rsidRPr="00D4067E" w:rsidRDefault="00064F3C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ть обоснование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ответ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064F3C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ет обоснования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ответе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064F3C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064F3C" w:rsidRPr="00D4067E" w:rsidRDefault="00064F3C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5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Наличие пример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два примера, иллюстрирующие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064F3C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 один пример, иллюстрирующий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064F3C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меры 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риведены или приведены не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064F3C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2–К5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6</w:t>
            </w:r>
          </w:p>
        </w:tc>
      </w:tr>
    </w:tbl>
    <w:p w:rsidR="00064F3C" w:rsidRPr="00D4067E" w:rsidRDefault="00064F3C" w:rsidP="00AC7DE1">
      <w:pPr>
        <w:shd w:val="clear" w:color="auto" w:fill="FFFFFF"/>
        <w:jc w:val="right"/>
        <w:rPr>
          <w:i/>
          <w:sz w:val="26"/>
          <w:szCs w:val="26"/>
        </w:rPr>
      </w:pPr>
    </w:p>
    <w:p w:rsidR="00064F3C" w:rsidRPr="00D4067E" w:rsidRDefault="00064F3C" w:rsidP="00AC7DE1">
      <w:pPr>
        <w:shd w:val="clear" w:color="auto" w:fill="FFFFFF"/>
        <w:jc w:val="right"/>
        <w:rPr>
          <w:b/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146"/>
        <w:gridCol w:w="1359"/>
      </w:tblGrid>
      <w:tr w:rsidR="00064F3C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речевого оформления ответа</w:t>
            </w:r>
          </w:p>
          <w:p w:rsidR="00064F3C" w:rsidRPr="00D4067E" w:rsidRDefault="00064F3C" w:rsidP="00AC7DE1">
            <w:pPr>
              <w:ind w:firstLine="709"/>
              <w:jc w:val="both"/>
              <w:rPr>
                <w:b/>
                <w:i/>
                <w:sz w:val="26"/>
                <w:szCs w:val="26"/>
              </w:rPr>
            </w:pPr>
            <w:r w:rsidRPr="00D4067E">
              <w:rPr>
                <w:b/>
                <w:i/>
                <w:sz w:val="26"/>
                <w:szCs w:val="26"/>
              </w:rPr>
              <w:t>Речевое оформление ответа оценивается совокупно по</w:t>
            </w:r>
            <w:r>
              <w:rPr>
                <w:b/>
                <w:i/>
                <w:sz w:val="26"/>
                <w:szCs w:val="26"/>
              </w:rPr>
              <w:t> </w:t>
            </w:r>
            <w:r w:rsidRPr="00D4067E">
              <w:rPr>
                <w:b/>
                <w:i/>
                <w:sz w:val="26"/>
                <w:szCs w:val="26"/>
              </w:rPr>
              <w:t>ответам на</w:t>
            </w:r>
            <w:r>
              <w:rPr>
                <w:b/>
                <w:i/>
                <w:sz w:val="26"/>
                <w:szCs w:val="26"/>
              </w:rPr>
              <w:t> </w:t>
            </w:r>
            <w:r w:rsidRPr="00D4067E">
              <w:rPr>
                <w:b/>
                <w:i/>
                <w:sz w:val="26"/>
                <w:szCs w:val="26"/>
              </w:rPr>
              <w:t>все вопросы билета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064F3C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064F3C" w:rsidRPr="00D4067E" w:rsidRDefault="00064F3C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6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Композиционная стройность ответа 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064F3C" w:rsidRPr="00D4067E" w:rsidRDefault="00064F3C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демонстрирует умение логично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вязно строить высказывание, верно использованы языковые средства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064F3C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064F3C" w:rsidRPr="00D4067E" w:rsidRDefault="00064F3C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имеются отдельные нарушения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логике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вязности высказывания, и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064F3C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отсутствует логика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остроении высказывания, имеются многочисленные ошибки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и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064F3C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064F3C" w:rsidRPr="00D4067E" w:rsidRDefault="00064F3C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7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блюдение речевых н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точностью выражения мысли, разнообразием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064F3C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неточностью выражения мысли и/или отсутствием разнообразия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064F3C" w:rsidRPr="00D4067E" w:rsidTr="00381328">
        <w:tc>
          <w:tcPr>
            <w:tcW w:w="828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6–К7)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3</w:t>
            </w:r>
          </w:p>
        </w:tc>
      </w:tr>
    </w:tbl>
    <w:p w:rsidR="00064F3C" w:rsidRPr="00D4067E" w:rsidRDefault="00064F3C" w:rsidP="00AC7DE1">
      <w:pPr>
        <w:pStyle w:val="Heading2"/>
      </w:pPr>
      <w:bookmarkStart w:id="22" w:name="_Toc435461218"/>
      <w:bookmarkStart w:id="23" w:name="_Toc438943079"/>
      <w:r w:rsidRPr="00D4067E">
        <w:t>Образец экзаменационного билета</w:t>
      </w:r>
      <w:r>
        <w:t xml:space="preserve"> ГВЭ</w:t>
      </w:r>
      <w:r w:rsidRPr="00D4067E">
        <w:t>-9 (устная форма) по</w:t>
      </w:r>
      <w:r>
        <w:t> </w:t>
      </w:r>
      <w:r w:rsidRPr="00D4067E">
        <w:t>русскому языку</w:t>
      </w:r>
      <w:bookmarkEnd w:id="22"/>
      <w:bookmarkEnd w:id="23"/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Прочитайте текст и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выполните задания к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нему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Иногда садовник срезал мне несколько левкоев или махровых гвоздик. </w:t>
      </w:r>
      <w:r w:rsidRPr="00D4067E">
        <w:rPr>
          <w:sz w:val="26"/>
          <w:szCs w:val="26"/>
        </w:rPr>
        <w:br/>
        <w:t>Я стеснялся везти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через голодную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забоченную Москву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тому всегда заворачивал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бумагу очень тщательно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ак хитро, чтобы нельзя было догадаться, что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акете у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ня цветы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днажды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рамвае пакет надорвался. Я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метил этого, пока пожилая женщина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белой косынке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просила меня: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где это вы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ейчас достали такую прелесть?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Осторожнее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ержите, – предупредила кондукторша, – 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толкают вас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се цветы помнут. Знаете, какой у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ас народ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то-то судорожно дышал у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ня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пиной,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я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слышал шёпот такой тихий, что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разу сообразил, откуда он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дёт. Я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глянулся. Позади меня стояла бледная девочка лет десят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цветшем розовом плать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моляюще смотрела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ня серыми, как оловянные плошки, глазами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Дяденька, – сказала она сипло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аинственно, – дайте цветочек! Ну, пожалуйста, дайте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дал ей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ахровую гвоздику. Под завистливо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змущённое ворчание пассажиров девочка начала отчаянно продираться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дней площадке, выпрыгнула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ходу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агон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счезла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Совсем ошалела! – сказала кондукторша. – Совесть бы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зволяла – так каждый бы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просил цветок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вынул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букет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дал кондукторше вторую гвоздику. Пожилая кондукторша, покраснев д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ёз, опустила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цветок сияющие глаза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отчас несколько рук молча потянулись к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не. Я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оздал весь букет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друг увидел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шарпанном вагоне трамвая столько блеска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глазах, приветливых улыбок, столько восхищения, сколько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стречал, кажется, никогда н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этого случая, н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сле. Как будто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грязный этот вагон ворвалось ослепительное солнц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несло молодость всем этим утомлённым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забоченным людям. Мне желали счастья, здоровья, самой распрекрасной невесты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ещё невесть чего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жилой человек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чёрной куртке низко наклонил стриженую голову, открыл парусиновый портфель, бережно спрятал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го цветок,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не показалось, что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саленный портфель упала слеза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ог этого выдержать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скочил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ходу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рамвая. Я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шёл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сё думал: какие, должно быть, горькие или счастливые воспоминания вызвал этот цветок у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человек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ак долго он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крывал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уше боль своей старост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воего молодого сердца, если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ог сдержатьс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заплакал при всех. </w:t>
      </w:r>
    </w:p>
    <w:p w:rsidR="00064F3C" w:rsidRPr="00D4067E" w:rsidRDefault="00064F3C" w:rsidP="00AC7DE1">
      <w:pPr>
        <w:ind w:firstLine="709"/>
        <w:jc w:val="right"/>
        <w:rPr>
          <w:sz w:val="26"/>
          <w:szCs w:val="26"/>
        </w:rPr>
      </w:pPr>
      <w:r w:rsidRPr="00D4067E">
        <w:rPr>
          <w:sz w:val="26"/>
          <w:szCs w:val="26"/>
        </w:rPr>
        <w:t xml:space="preserve">(По К. Г. Паустовскому) </w:t>
      </w:r>
    </w:p>
    <w:p w:rsidR="00064F3C" w:rsidRPr="00D4067E" w:rsidRDefault="00064F3C" w:rsidP="00AC7DE1">
      <w:pPr>
        <w:ind w:left="360" w:firstLine="709"/>
        <w:jc w:val="both"/>
        <w:rPr>
          <w:b/>
          <w:sz w:val="26"/>
          <w:szCs w:val="26"/>
        </w:rPr>
      </w:pPr>
    </w:p>
    <w:p w:rsidR="00064F3C" w:rsidRPr="00D4067E" w:rsidRDefault="00064F3C" w:rsidP="00AC7DE1">
      <w:pPr>
        <w:ind w:left="567"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я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формулируйте основную мысль прочитанного текста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Расскажите 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ужебных частях речи. Найдите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тексте примеры слов разных служебных частей речи (не менее двух примеров). Обоснуйте свой выбор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Расскажите, что нужно знать, чтобы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шибить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сстановке знаков препинани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едложениях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днородными членами. Найдите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ксте два примера предложений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однородными членами, объясните постановку знаков препинания. </w:t>
      </w:r>
    </w:p>
    <w:p w:rsidR="00064F3C" w:rsidRPr="00D4067E" w:rsidRDefault="00064F3C" w:rsidP="00AC7DE1">
      <w:pPr>
        <w:pStyle w:val="Heading2"/>
      </w:pPr>
      <w:bookmarkStart w:id="24" w:name="_Toc438211981"/>
      <w:bookmarkStart w:id="25" w:name="_Toc438943080"/>
      <w:bookmarkStart w:id="26" w:name="_Toc435461232"/>
      <w:r w:rsidRPr="00D4067E">
        <w:t>Приложение 1. Рекомендации по</w:t>
      </w:r>
      <w:r>
        <w:t> </w:t>
      </w:r>
      <w:r w:rsidRPr="00D4067E">
        <w:t>квалификации ошибок</w:t>
      </w:r>
      <w:bookmarkEnd w:id="24"/>
      <w:bookmarkEnd w:id="25"/>
      <w:bookmarkEnd w:id="26"/>
    </w:p>
    <w:p w:rsidR="00064F3C" w:rsidRPr="00D4067E" w:rsidRDefault="00064F3C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  <w:r w:rsidRPr="00D4067E">
        <w:rPr>
          <w:bCs/>
          <w:sz w:val="26"/>
          <w:szCs w:val="26"/>
          <w:shd w:val="clear" w:color="auto" w:fill="FFFFFF"/>
        </w:rPr>
        <w:t>Предлагаемый ниже материал не</w:t>
      </w:r>
      <w:r>
        <w:rPr>
          <w:bCs/>
          <w:sz w:val="26"/>
          <w:szCs w:val="26"/>
          <w:shd w:val="clear" w:color="auto" w:fill="FFFFFF"/>
        </w:rPr>
        <w:t> </w:t>
      </w:r>
      <w:r w:rsidRPr="00D4067E">
        <w:rPr>
          <w:bCs/>
          <w:sz w:val="26"/>
          <w:szCs w:val="26"/>
          <w:shd w:val="clear" w:color="auto" w:fill="FFFFFF"/>
        </w:rPr>
        <w:t>носит исчерпывающего характера, но</w:t>
      </w:r>
      <w:r>
        <w:rPr>
          <w:bCs/>
          <w:sz w:val="26"/>
          <w:szCs w:val="26"/>
          <w:shd w:val="clear" w:color="auto" w:fill="FFFFFF"/>
        </w:rPr>
        <w:t> </w:t>
      </w:r>
      <w:r w:rsidRPr="00D4067E">
        <w:rPr>
          <w:bCs/>
          <w:sz w:val="26"/>
          <w:szCs w:val="26"/>
          <w:shd w:val="clear" w:color="auto" w:fill="FFFFFF"/>
        </w:rPr>
        <w:t>может помочь эксперту квалифицировать наиболее типичные ошибки, допускаемые выпускниками.</w:t>
      </w:r>
      <w:r w:rsidRPr="00D4067E">
        <w:rPr>
          <w:rStyle w:val="FootnoteReference"/>
          <w:bCs/>
          <w:sz w:val="26"/>
          <w:szCs w:val="26"/>
          <w:shd w:val="clear" w:color="auto" w:fill="FFFFFF"/>
        </w:rPr>
        <w:footnoteReference w:id="2"/>
      </w:r>
    </w:p>
    <w:p w:rsidR="00064F3C" w:rsidRPr="00D4067E" w:rsidRDefault="00064F3C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</w:p>
    <w:p w:rsidR="00064F3C" w:rsidRPr="00D4067E" w:rsidRDefault="00064F3C" w:rsidP="00AC7DE1">
      <w:pPr>
        <w:ind w:firstLine="709"/>
        <w:jc w:val="center"/>
        <w:rPr>
          <w:b/>
          <w:sz w:val="26"/>
          <w:szCs w:val="26"/>
          <w:shd w:val="clear" w:color="auto" w:fill="FFFFFF"/>
        </w:rPr>
      </w:pPr>
      <w:bookmarkStart w:id="27" w:name="_Toc399152033"/>
      <w:bookmarkStart w:id="28" w:name="_Toc400654554"/>
      <w:r w:rsidRPr="00D4067E">
        <w:rPr>
          <w:b/>
          <w:sz w:val="26"/>
          <w:szCs w:val="26"/>
          <w:shd w:val="clear" w:color="auto" w:fill="FFFFFF"/>
        </w:rPr>
        <w:t>Ошибки, связанные с</w:t>
      </w:r>
      <w:r>
        <w:rPr>
          <w:b/>
          <w:sz w:val="26"/>
          <w:szCs w:val="26"/>
          <w:shd w:val="clear" w:color="auto" w:fill="FFFFFF"/>
        </w:rPr>
        <w:t> </w:t>
      </w:r>
      <w:r w:rsidRPr="00D4067E">
        <w:rPr>
          <w:b/>
          <w:sz w:val="26"/>
          <w:szCs w:val="26"/>
          <w:shd w:val="clear" w:color="auto" w:fill="FFFFFF"/>
        </w:rPr>
        <w:t>содержанием и</w:t>
      </w:r>
      <w:r>
        <w:rPr>
          <w:b/>
          <w:sz w:val="26"/>
          <w:szCs w:val="26"/>
          <w:shd w:val="clear" w:color="auto" w:fill="FFFFFF"/>
        </w:rPr>
        <w:t> </w:t>
      </w:r>
      <w:r w:rsidRPr="00D4067E">
        <w:rPr>
          <w:b/>
          <w:sz w:val="26"/>
          <w:szCs w:val="26"/>
          <w:shd w:val="clear" w:color="auto" w:fill="FFFFFF"/>
        </w:rPr>
        <w:t>логикой работы выпускника</w:t>
      </w:r>
      <w:bookmarkEnd w:id="27"/>
      <w:bookmarkEnd w:id="28"/>
    </w:p>
    <w:p w:rsidR="00064F3C" w:rsidRPr="00D4067E" w:rsidRDefault="00064F3C" w:rsidP="00AC7DE1">
      <w:pPr>
        <w:ind w:firstLine="709"/>
        <w:jc w:val="both"/>
        <w:rPr>
          <w:b/>
          <w:bCs/>
          <w:sz w:val="26"/>
          <w:szCs w:val="26"/>
          <w:shd w:val="clear" w:color="auto" w:fill="FFFFFF"/>
        </w:rPr>
      </w:pPr>
      <w:r w:rsidRPr="00D4067E">
        <w:rPr>
          <w:b/>
          <w:bCs/>
          <w:sz w:val="26"/>
          <w:szCs w:val="26"/>
          <w:shd w:val="clear" w:color="auto" w:fill="FFFFFF"/>
        </w:rPr>
        <w:t>Фактические ошибки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требования достоверност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ередаче фактического материала вызывает фактические ошибки, представляющие собой искажение изображаемой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сказывании ситуации или отдельных е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деталей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деляются две категории фактических ошибок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Фактические ошибки, связанные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влечением литературного материала (искажение историко-литературных фактов, неверное именование героев, неправильное обозначение времен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ста события; ошибк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ередаче последовательности действий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становлении причин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едствий событи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. п.); неверное указание даты жизни писателя или времени создания художественного произведения, неверные обозначения топонимов, ошибк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потреблении терминологии, неправильно названные жанры, литературные течени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аправлени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т. д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Ошибк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фоновом материале – различного рода искажения фактов,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вязанных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литературным материалом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актические ошибки можно разделить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грубы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грубые. Если экзаменуемый утверждает, что автором «Евгения Онегина» является Лермонтов, или называет Татьяну Ларину Ольгой – это грубые фактические ошибки. Если ж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место «Княжна Мери», выпускник написал «Княжна Мэри», т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эта ошибка может оцениваться экспертом как фактическая неточность или описк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читываться при оценивании работы.</w:t>
      </w:r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Логические ошибки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огическая ошибка – нарушение правил или законов логики, признак формальной несостоятельности определений, рассуждений, доказательст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водов. Логические ошибки включают широкий спектр нарушений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строении развернутого монологического высказывания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данную тему, начиная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ступлений от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мы, пропуска необходимых частей работы, отсутствия связи между частям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канчивая отдельными логическими несообразностям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олковании факто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явлений.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характерным логическим ошибкам экзаменуемых относятся: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нарушение последовательности высказывания;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отсутствие связи между частями высказывания;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оправданное повторение высказанной ранее мысли;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) раздробление микротемы другой микротемой;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) несоразмерность частей высказывания;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6) отсутствие необходимых частей высказывани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. п.;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7) нарушение причинно-следственных связей;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8) нарушение логико-композиционной структуры текста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представляет собой группу тесно взаимосвязанных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мыслу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грамматически предложений, раскрывающих одну микротему. Текст имеет, как правило, следующую логико-композиционную структуру: зачин (начало мысли, формулировка темы), средняя часть (развитие мысли, темы)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онцовка (подведение итога). Следует отметить, что данная композиция является характерной, типовой,н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язательной.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висимости от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труктуры произведения или его фрагментов возможны тексты без какого-либо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этих компонентов. Текст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личие от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единичного предложения, имеет гибкую структуру, поэтому при его построении есть некоторая свобода выбора форм. Однако она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беспредельна. При написании сочинения необходимо логично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аргументированно строить монологическое высказывание, делать обобщения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ведем примеры логических ошибок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зных частях текста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ый зачин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начинается предложением, содержащим указание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едыдущий контекст, который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амом тексте отсутствует, например:</w:t>
      </w:r>
      <w:r w:rsidRPr="00D4067E">
        <w:rPr>
          <w:i/>
          <w:sz w:val="26"/>
          <w:szCs w:val="26"/>
        </w:rPr>
        <w:t>С</w:t>
      </w:r>
      <w:r>
        <w:rPr>
          <w:sz w:val="26"/>
          <w:szCs w:val="26"/>
        </w:rPr>
        <w:t> </w:t>
      </w:r>
      <w:r w:rsidRPr="00D4067E">
        <w:rPr>
          <w:i/>
          <w:sz w:val="26"/>
          <w:szCs w:val="26"/>
        </w:rPr>
        <w:t>особенной силой этот эпизод описан в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 xml:space="preserve">романе... </w:t>
      </w:r>
      <w:r w:rsidRPr="00D4067E">
        <w:rPr>
          <w:sz w:val="26"/>
          <w:szCs w:val="26"/>
        </w:rPr>
        <w:t>Наличие указательных словоформ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анных предложениях отсылает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едшествующему тексту, таким образом, сами предложения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огут служить началом сочинения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редней части</w:t>
      </w:r>
    </w:p>
    <w:p w:rsidR="00064F3C" w:rsidRPr="00D4067E" w:rsidRDefault="00064F3C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одном предложении сближаются относительно далекие мысли, например: </w:t>
      </w:r>
      <w:r w:rsidRPr="00D4067E">
        <w:rPr>
          <w:i/>
          <w:sz w:val="26"/>
          <w:szCs w:val="26"/>
        </w:rPr>
        <w:t>Большую, страстную любовь она проявляла к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сыну Митрофанушке 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исполняла все его прихоти. Она всячески издевалась над крепостными, как мать она заботилась о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его воспитании 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образовании</w:t>
      </w:r>
      <w:r w:rsidRPr="00D4067E">
        <w:rPr>
          <w:sz w:val="26"/>
          <w:szCs w:val="26"/>
        </w:rPr>
        <w:t>.</w:t>
      </w:r>
    </w:p>
    <w:p w:rsidR="00064F3C" w:rsidRPr="00D4067E" w:rsidRDefault="00064F3C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сутствует последовательность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ыслях, нарушен порядок предложений, что приводит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бессвязности, например:</w:t>
      </w:r>
      <w:r w:rsidRPr="00D4067E">
        <w:rPr>
          <w:i/>
          <w:sz w:val="26"/>
          <w:szCs w:val="26"/>
        </w:rPr>
        <w:t>Из</w:t>
      </w:r>
      <w:r>
        <w:rPr>
          <w:sz w:val="26"/>
          <w:szCs w:val="26"/>
        </w:rPr>
        <w:t> </w:t>
      </w:r>
      <w:r w:rsidRPr="00D4067E">
        <w:rPr>
          <w:i/>
          <w:sz w:val="26"/>
          <w:szCs w:val="26"/>
        </w:rPr>
        <w:t>Митрофанушки Простакова воспитала невежественного грубияна. Комедия «Недоросль» имеет большое значение в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наши дни. В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комедии Простакова является отрицательным типом</w:t>
      </w:r>
      <w:r w:rsidRPr="00D4067E">
        <w:rPr>
          <w:sz w:val="26"/>
          <w:szCs w:val="26"/>
        </w:rPr>
        <w:t>. Или:</w:t>
      </w:r>
      <w:r w:rsidRPr="00D4067E">
        <w:rPr>
          <w:i/>
          <w:sz w:val="26"/>
          <w:szCs w:val="26"/>
        </w:rPr>
        <w:t>В</w:t>
      </w:r>
      <w:r>
        <w:rPr>
          <w:sz w:val="26"/>
          <w:szCs w:val="26"/>
        </w:rPr>
        <w:t> </w:t>
      </w:r>
      <w:r w:rsidRPr="00D4067E">
        <w:rPr>
          <w:i/>
          <w:sz w:val="26"/>
          <w:szCs w:val="26"/>
        </w:rPr>
        <w:t>своем произведении «Недоросль» Фонвизин показывает помещицу Простакову, ее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брата Скотинина 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крепостных. Простакова – властная 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жестокая помещица. Ее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имение взято в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опеку</w:t>
      </w:r>
      <w:r w:rsidRPr="00D4067E">
        <w:rPr>
          <w:sz w:val="26"/>
          <w:szCs w:val="26"/>
        </w:rPr>
        <w:t>.</w:t>
      </w:r>
    </w:p>
    <w:p w:rsidR="00064F3C" w:rsidRPr="00D4067E" w:rsidRDefault="00064F3C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ы разнотипные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труктуре предложения, что ведет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затруднению понимания смысла, например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 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резкость климата. Холодные, малоснежные зимы, сменяющиеся жарким летом. Весна коротка с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быстрым переходом к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лету</w:t>
      </w:r>
      <w:r w:rsidRPr="00D4067E">
        <w:rPr>
          <w:sz w:val="26"/>
          <w:szCs w:val="26"/>
        </w:rPr>
        <w:t xml:space="preserve">. Правильный вариант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 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резкость климата. Холодные, малоснежные зимы сменяются короткой весной, быстро переходящей в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жаркое лето</w:t>
      </w:r>
      <w:r w:rsidRPr="00D4067E">
        <w:rPr>
          <w:sz w:val="26"/>
          <w:szCs w:val="26"/>
        </w:rPr>
        <w:t>.</w:t>
      </w:r>
    </w:p>
    <w:p w:rsidR="00064F3C" w:rsidRPr="00D4067E" w:rsidRDefault="00064F3C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уемый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зличает причину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едствие, часть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целое, смежные явлени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другие отношения, например: </w:t>
      </w:r>
      <w:r w:rsidRPr="00D4067E">
        <w:rPr>
          <w:i/>
          <w:sz w:val="26"/>
          <w:szCs w:val="26"/>
        </w:rPr>
        <w:t>Так как Обломов – человек ленивый, у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него был Захар – его слуга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ая концовка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вод продублирован: </w:t>
      </w:r>
      <w:r w:rsidRPr="00D4067E">
        <w:rPr>
          <w:i/>
          <w:sz w:val="26"/>
          <w:szCs w:val="26"/>
        </w:rPr>
        <w:t>Итак, Простакова горячо 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страстно любит сына, но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своей любовью вредит ему. Таким образом, Простакова своей слепой любовью воспитывает в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Митрофанушке лень, распущенность 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бессердечие</w:t>
      </w:r>
      <w:r w:rsidRPr="00D4067E">
        <w:rPr>
          <w:sz w:val="26"/>
          <w:szCs w:val="26"/>
        </w:rPr>
        <w:t>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ind w:firstLine="709"/>
        <w:jc w:val="center"/>
        <w:rPr>
          <w:b/>
          <w:sz w:val="26"/>
          <w:szCs w:val="26"/>
        </w:rPr>
      </w:pPr>
      <w:bookmarkStart w:id="29" w:name="_Toc399152034"/>
      <w:bookmarkStart w:id="30" w:name="_Toc400654555"/>
      <w:r w:rsidRPr="00D4067E">
        <w:rPr>
          <w:b/>
          <w:sz w:val="26"/>
          <w:szCs w:val="26"/>
        </w:rPr>
        <w:t>Ошибки, связанные с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нарушением речевых, грамматических норм</w:t>
      </w:r>
      <w:bookmarkEnd w:id="29"/>
      <w:bookmarkEnd w:id="30"/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чевые ошибки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ая (в том числе стилистическая) ошибка – это ошибка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строении,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труктуре языковой единицы, 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е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спользовании, чаще всего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потреблении слова.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преимуществу это нарушения лексических норм, например: </w:t>
      </w:r>
      <w:r w:rsidRPr="00D4067E">
        <w:rPr>
          <w:i/>
          <w:sz w:val="26"/>
          <w:szCs w:val="26"/>
        </w:rPr>
        <w:t>Штольц – одиниз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главных героев одноименного романа Гончарова «Обломов»; Они потеряли на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 xml:space="preserve">войне двух единственных сыновей. </w:t>
      </w:r>
      <w:r w:rsidRPr="00D4067E">
        <w:rPr>
          <w:sz w:val="26"/>
          <w:szCs w:val="26"/>
        </w:rPr>
        <w:t>Само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себе слово </w:t>
      </w:r>
      <w:r w:rsidRPr="00D4067E">
        <w:rPr>
          <w:i/>
          <w:sz w:val="26"/>
          <w:szCs w:val="26"/>
        </w:rPr>
        <w:t>одноименный</w:t>
      </w:r>
      <w:r w:rsidRPr="00D4067E">
        <w:rPr>
          <w:sz w:val="26"/>
          <w:szCs w:val="26"/>
        </w:rPr>
        <w:t xml:space="preserve"> (или </w:t>
      </w:r>
      <w:r w:rsidRPr="00D4067E">
        <w:rPr>
          <w:i/>
          <w:sz w:val="26"/>
          <w:szCs w:val="26"/>
        </w:rPr>
        <w:t>единственный</w:t>
      </w:r>
      <w:r w:rsidRPr="00D4067E">
        <w:rPr>
          <w:sz w:val="26"/>
          <w:szCs w:val="26"/>
        </w:rPr>
        <w:t>) ошибки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держит, оно лишь неудачно употреблено, не «вписывается»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онтекст,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четается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мыслу с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воим ближайшим окружением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речевым (в том числе стилистическим) ошибкам следует относить:</w:t>
      </w:r>
    </w:p>
    <w:p w:rsidR="00064F3C" w:rsidRPr="00D4067E" w:rsidRDefault="00064F3C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слова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свойственном ему значении;</w:t>
      </w:r>
    </w:p>
    <w:p w:rsidR="00064F3C" w:rsidRPr="00D4067E" w:rsidRDefault="00064F3C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иностилевых сло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ражений;</w:t>
      </w:r>
    </w:p>
    <w:p w:rsidR="00064F3C" w:rsidRPr="00D4067E" w:rsidRDefault="00064F3C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местное использование экспрессивных, эмоционально окрашенных средств;</w:t>
      </w:r>
    </w:p>
    <w:p w:rsidR="00064F3C" w:rsidRPr="00D4067E" w:rsidRDefault="00064F3C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мотивированное применение диалектных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сторечных сло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ражений;</w:t>
      </w:r>
    </w:p>
    <w:p w:rsidR="00064F3C" w:rsidRPr="00D4067E" w:rsidRDefault="00064F3C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мешение лексики разных исторических эпох;</w:t>
      </w:r>
    </w:p>
    <w:p w:rsidR="00064F3C" w:rsidRPr="00D4067E" w:rsidRDefault="00064F3C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 (слова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усском языке сочетаются друг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ругом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висимости от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мысла; от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радиций употребления, вызванных языковой практикой (слова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граниченной сочетаемостью);</w:t>
      </w:r>
    </w:p>
    <w:p w:rsidR="00064F3C" w:rsidRPr="00D4067E" w:rsidRDefault="00064F3C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лишнего слова (плеоназм);</w:t>
      </w:r>
    </w:p>
    <w:p w:rsidR="00064F3C" w:rsidRPr="00D4067E" w:rsidRDefault="00064F3C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ение или двойное употребление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овесном тексте близких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смыслу синонимов без оправданной необходимости (тавтология); </w:t>
      </w:r>
    </w:p>
    <w:p w:rsidR="00064F3C" w:rsidRPr="00D4067E" w:rsidRDefault="00064F3C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основанный пропуск слова;</w:t>
      </w:r>
    </w:p>
    <w:p w:rsidR="00064F3C" w:rsidRPr="00D4067E" w:rsidRDefault="00064F3C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едность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днообразие синтаксических конструкций;</w:t>
      </w:r>
    </w:p>
    <w:p w:rsidR="00064F3C" w:rsidRPr="00D4067E" w:rsidRDefault="00064F3C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рядок слов, приводящий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однозначному пониманию предложения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зграничение видов речевых (в том числе стилистических) ошибок особенно важно при оценивании работ отличного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хорошего уровня.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ж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ремя следует помнить, что соблюдение единства стиля – самое высокое достижение пишущего. Поэтому отдельные стилистические погрешности, допущенные школьниками, предлагается считать стилистическими недочетами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ые ошибки следует отличать от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шибок грамматических (об этом см. далее)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еденная апробация выявила следующие речевые ошибки: нарушения, связанные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развитостью речи: плеоназм, тавтология, речевые штампы, немотивированное использование просторечной лексики, диалектизмов, жаргонизмов; неудачное использование экспрессивных средств, канцелярита, неразличение (смешение) паронимов, ошибк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потреблении омонимов, антонимов, синонимов,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устраненная контекстом многозначность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наиболее частотным ошибкам относятся следующие:</w:t>
      </w:r>
    </w:p>
    <w:p w:rsidR="00064F3C" w:rsidRPr="00D4067E" w:rsidRDefault="00064F3C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различение (смешение) паронимов: </w:t>
      </w:r>
      <w:r w:rsidRPr="00D4067E">
        <w:rPr>
          <w:i/>
          <w:sz w:val="26"/>
          <w:szCs w:val="26"/>
        </w:rPr>
        <w:t>Хищное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хищническое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стребление лесов привело к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образованию оврагов; В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конце собрания слово представили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предоставили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звестному ученому; В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таких случаях я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взглядываю в «Философский словарь»</w:t>
      </w:r>
      <w:r w:rsidRPr="00D4067E">
        <w:rPr>
          <w:sz w:val="26"/>
          <w:szCs w:val="26"/>
        </w:rPr>
        <w:t xml:space="preserve"> (глагол </w:t>
      </w:r>
      <w:r w:rsidRPr="00D4067E">
        <w:rPr>
          <w:i/>
          <w:sz w:val="26"/>
          <w:szCs w:val="26"/>
        </w:rPr>
        <w:t>взглянуть</w:t>
      </w:r>
      <w:r w:rsidRPr="00D4067E">
        <w:rPr>
          <w:sz w:val="26"/>
          <w:szCs w:val="26"/>
        </w:rPr>
        <w:t xml:space="preserve"> обычно имеет при себе дополнение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предлогом </w:t>
      </w:r>
      <w:r w:rsidRPr="00D4067E">
        <w:rPr>
          <w:i/>
          <w:sz w:val="26"/>
          <w:szCs w:val="26"/>
        </w:rPr>
        <w:t>на</w:t>
      </w:r>
      <w:r w:rsidRPr="00D4067E">
        <w:rPr>
          <w:sz w:val="26"/>
          <w:szCs w:val="26"/>
        </w:rPr>
        <w:t xml:space="preserve">: </w:t>
      </w:r>
      <w:r w:rsidRPr="00D4067E">
        <w:rPr>
          <w:i/>
          <w:sz w:val="26"/>
          <w:szCs w:val="26"/>
        </w:rPr>
        <w:t>взглянуть на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кого-нибудь или на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что-нибудь</w:t>
      </w:r>
      <w:r w:rsidRPr="00D4067E">
        <w:rPr>
          <w:sz w:val="26"/>
          <w:szCs w:val="26"/>
        </w:rPr>
        <w:t>, 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глагол </w:t>
      </w:r>
      <w:r w:rsidRPr="00D4067E">
        <w:rPr>
          <w:i/>
          <w:sz w:val="26"/>
          <w:szCs w:val="26"/>
        </w:rPr>
        <w:t>заглянуть</w:t>
      </w:r>
      <w:r w:rsidRPr="00D4067E">
        <w:rPr>
          <w:sz w:val="26"/>
          <w:szCs w:val="26"/>
        </w:rPr>
        <w:t>, который необходимо употребить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этом предложении, имеет дополнение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предлогом </w:t>
      </w:r>
      <w:r w:rsidRPr="00D4067E">
        <w:rPr>
          <w:i/>
          <w:sz w:val="26"/>
          <w:szCs w:val="26"/>
        </w:rPr>
        <w:t>в</w:t>
      </w:r>
      <w:r w:rsidRPr="00D4067E">
        <w:rPr>
          <w:sz w:val="26"/>
          <w:szCs w:val="26"/>
        </w:rPr>
        <w:t>).</w:t>
      </w:r>
    </w:p>
    <w:p w:rsidR="00064F3C" w:rsidRPr="00D4067E" w:rsidRDefault="00064F3C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выборе синонима: </w:t>
      </w:r>
      <w:r w:rsidRPr="00D4067E">
        <w:rPr>
          <w:i/>
          <w:sz w:val="26"/>
          <w:szCs w:val="26"/>
        </w:rPr>
        <w:t>Имя этого поэта знакомо во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многих странах</w:t>
      </w:r>
      <w:r w:rsidRPr="00D4067E">
        <w:rPr>
          <w:sz w:val="26"/>
          <w:szCs w:val="26"/>
        </w:rPr>
        <w:t xml:space="preserve"> (вместо слова </w:t>
      </w:r>
      <w:r w:rsidRPr="00D4067E">
        <w:rPr>
          <w:i/>
          <w:sz w:val="26"/>
          <w:szCs w:val="26"/>
        </w:rPr>
        <w:t>известно</w:t>
      </w:r>
      <w:r w:rsidRPr="00D4067E">
        <w:rPr>
          <w:sz w:val="26"/>
          <w:szCs w:val="26"/>
        </w:rPr>
        <w:t xml:space="preserve">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предложении ошибочно употреблен его синоним </w:t>
      </w:r>
      <w:r w:rsidRPr="00D4067E">
        <w:rPr>
          <w:i/>
          <w:sz w:val="26"/>
          <w:szCs w:val="26"/>
        </w:rPr>
        <w:t>знакомо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Теперь в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нашей печати отводится значительное пространство для рекламы, 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это нам не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импонирует</w:t>
      </w:r>
      <w:r w:rsidRPr="00D4067E">
        <w:rPr>
          <w:sz w:val="26"/>
          <w:szCs w:val="26"/>
        </w:rPr>
        <w:t xml:space="preserve"> (в данном случае вместо слова </w:t>
      </w:r>
      <w:r w:rsidRPr="00D4067E">
        <w:rPr>
          <w:i/>
          <w:sz w:val="26"/>
          <w:szCs w:val="26"/>
        </w:rPr>
        <w:t>пространство</w:t>
      </w:r>
      <w:r w:rsidRPr="00D4067E">
        <w:rPr>
          <w:sz w:val="26"/>
          <w:szCs w:val="26"/>
        </w:rPr>
        <w:t xml:space="preserve"> лучше употребить его синоним </w:t>
      </w:r>
      <w:r w:rsidRPr="00D4067E">
        <w:rPr>
          <w:i/>
          <w:sz w:val="26"/>
          <w:szCs w:val="26"/>
        </w:rPr>
        <w:t>место</w:t>
      </w:r>
      <w:r w:rsidRPr="00D4067E">
        <w:rPr>
          <w:sz w:val="26"/>
          <w:szCs w:val="26"/>
        </w:rPr>
        <w:t xml:space="preserve">; иноязычное слово </w:t>
      </w:r>
      <w:r w:rsidRPr="00D4067E">
        <w:rPr>
          <w:i/>
          <w:sz w:val="26"/>
          <w:szCs w:val="26"/>
        </w:rPr>
        <w:t>импонирует</w:t>
      </w:r>
      <w:r w:rsidRPr="00D4067E">
        <w:rPr>
          <w:sz w:val="26"/>
          <w:szCs w:val="26"/>
        </w:rPr>
        <w:t xml:space="preserve"> также требует синонимической замены).</w:t>
      </w:r>
    </w:p>
    <w:p w:rsidR="00064F3C" w:rsidRPr="00D4067E" w:rsidRDefault="00064F3C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 при употреблении антонимов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строении антитезы:</w:t>
      </w:r>
      <w:r w:rsidRPr="00D4067E">
        <w:rPr>
          <w:i/>
          <w:sz w:val="26"/>
          <w:szCs w:val="26"/>
        </w:rPr>
        <w:t>В</w:t>
      </w:r>
      <w:r>
        <w:rPr>
          <w:sz w:val="26"/>
          <w:szCs w:val="26"/>
        </w:rPr>
        <w:t> </w:t>
      </w:r>
      <w:r w:rsidRPr="00D4067E">
        <w:rPr>
          <w:i/>
          <w:sz w:val="26"/>
          <w:szCs w:val="26"/>
        </w:rPr>
        <w:t>третьей части текста не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веселый, но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не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мажорный мотив заставляет нас задуматься</w:t>
      </w:r>
      <w:r w:rsidRPr="00D4067E">
        <w:rPr>
          <w:sz w:val="26"/>
          <w:szCs w:val="26"/>
        </w:rPr>
        <w:t xml:space="preserve"> (антитеза требует четкост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очност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поставлении контрастных слов, а</w:t>
      </w:r>
      <w:r>
        <w:rPr>
          <w:sz w:val="26"/>
          <w:szCs w:val="26"/>
        </w:rPr>
        <w:t> </w:t>
      </w:r>
      <w:r w:rsidRPr="00D4067E">
        <w:rPr>
          <w:i/>
          <w:sz w:val="26"/>
          <w:szCs w:val="26"/>
        </w:rPr>
        <w:t>не</w:t>
      </w:r>
      <w:r>
        <w:rPr>
          <w:sz w:val="26"/>
          <w:szCs w:val="26"/>
        </w:rPr>
        <w:t> </w:t>
      </w:r>
      <w:r w:rsidRPr="00D4067E">
        <w:rPr>
          <w:i/>
          <w:sz w:val="26"/>
          <w:szCs w:val="26"/>
        </w:rPr>
        <w:t>веселый</w:t>
      </w:r>
      <w:r w:rsidRPr="00D4067E">
        <w:rPr>
          <w:sz w:val="26"/>
          <w:szCs w:val="26"/>
        </w:rPr>
        <w:t xml:space="preserve"> и</w:t>
      </w:r>
      <w:r>
        <w:rPr>
          <w:sz w:val="26"/>
          <w:szCs w:val="26"/>
        </w:rPr>
        <w:t> </w:t>
      </w:r>
      <w:r w:rsidRPr="00D4067E">
        <w:rPr>
          <w:i/>
          <w:sz w:val="26"/>
          <w:szCs w:val="26"/>
        </w:rPr>
        <w:t>мажорный</w:t>
      </w:r>
      <w:r w:rsidRPr="00D4067E">
        <w:rPr>
          <w:sz w:val="26"/>
          <w:szCs w:val="26"/>
        </w:rPr>
        <w:t xml:space="preserve">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являются даже контекстуальными антонимами, поскольку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ражают разнополярных проявлений одного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ого ж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знака).</w:t>
      </w:r>
    </w:p>
    <w:p w:rsidR="00064F3C" w:rsidRPr="00D4067E" w:rsidRDefault="00064F3C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:</w:t>
      </w:r>
      <w:r w:rsidRPr="00D4067E">
        <w:rPr>
          <w:i/>
          <w:sz w:val="26"/>
          <w:szCs w:val="26"/>
        </w:rPr>
        <w:t>В</w:t>
      </w:r>
      <w:r>
        <w:rPr>
          <w:sz w:val="26"/>
          <w:szCs w:val="26"/>
        </w:rPr>
        <w:t> </w:t>
      </w:r>
      <w:r w:rsidRPr="00D4067E">
        <w:rPr>
          <w:i/>
          <w:sz w:val="26"/>
          <w:szCs w:val="26"/>
        </w:rPr>
        <w:t>этом книжном магазине очень дешевые цены; Леонид вперед меня выполнил задание; Узнав об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аварии, начальник скоропостижно прибыл на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объект</w:t>
      </w:r>
      <w:r w:rsidRPr="00D4067E">
        <w:rPr>
          <w:sz w:val="26"/>
          <w:szCs w:val="26"/>
        </w:rPr>
        <w:t>.</w:t>
      </w:r>
    </w:p>
    <w:p w:rsidR="00064F3C" w:rsidRPr="00D4067E" w:rsidRDefault="00064F3C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речевые ошибки приведены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аблице: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</w:p>
    <w:tbl>
      <w:tblPr>
        <w:tblW w:w="5022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993"/>
        <w:gridCol w:w="4395"/>
        <w:gridCol w:w="4510"/>
      </w:tblGrid>
      <w:tr w:rsidR="00064F3C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F3C" w:rsidRPr="00D4067E" w:rsidRDefault="00064F3C" w:rsidP="00AC7DE1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№ п/п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064F3C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а в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несвойственном ему значени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Мы были </w:t>
            </w:r>
            <w:r w:rsidRPr="00D4067E">
              <w:rPr>
                <w:b/>
                <w:sz w:val="26"/>
                <w:szCs w:val="26"/>
                <w:lang w:eastAsia="en-US"/>
              </w:rPr>
              <w:t>шокированы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ой игрой актеров.</w:t>
            </w:r>
          </w:p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ысль развивается</w:t>
            </w:r>
            <w:r w:rsidRPr="00D4067E">
              <w:rPr>
                <w:b/>
                <w:sz w:val="26"/>
                <w:szCs w:val="26"/>
                <w:lang w:eastAsia="en-US"/>
              </w:rPr>
              <w:t>на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b/>
                <w:sz w:val="26"/>
                <w:szCs w:val="26"/>
                <w:lang w:eastAsia="en-US"/>
              </w:rPr>
              <w:t>продолжении</w:t>
            </w:r>
            <w:r w:rsidRPr="00D4067E">
              <w:rPr>
                <w:sz w:val="26"/>
                <w:szCs w:val="26"/>
                <w:lang w:eastAsia="en-US"/>
              </w:rPr>
              <w:t xml:space="preserve"> всего текста.</w:t>
            </w:r>
          </w:p>
        </w:tc>
      </w:tr>
      <w:tr w:rsidR="00064F3C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оттенков значения, вносимых в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слово приставкой и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суффиксо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i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ое отношение к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этой проблеме</w:t>
            </w:r>
            <w:r w:rsidRPr="00D4067E">
              <w:rPr>
                <w:b/>
                <w:i/>
                <w:sz w:val="26"/>
                <w:szCs w:val="26"/>
                <w:lang w:eastAsia="en-US"/>
              </w:rPr>
              <w:t>не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b/>
                <w:i/>
                <w:sz w:val="26"/>
                <w:szCs w:val="26"/>
                <w:lang w:eastAsia="en-US"/>
              </w:rPr>
              <w:t>поменялось.</w:t>
            </w:r>
          </w:p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ыли приняты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эффектные </w:t>
            </w:r>
            <w:r w:rsidRPr="00D4067E">
              <w:rPr>
                <w:sz w:val="26"/>
                <w:szCs w:val="26"/>
                <w:lang w:eastAsia="en-US"/>
              </w:rPr>
              <w:t>меры.</w:t>
            </w:r>
          </w:p>
        </w:tc>
      </w:tr>
      <w:tr w:rsidR="00064F3C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синоними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конечном </w:t>
            </w:r>
            <w:r w:rsidRPr="00D4067E">
              <w:rPr>
                <w:sz w:val="26"/>
                <w:szCs w:val="26"/>
                <w:lang w:eastAsia="en-US"/>
              </w:rPr>
              <w:t>предложении автор применяет градацию.</w:t>
            </w:r>
          </w:p>
        </w:tc>
      </w:tr>
      <w:tr w:rsidR="00064F3C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 иной стилевой окрас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втор, обращаясь к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 xml:space="preserve">этой проблеме, пытается направить людей </w:t>
            </w:r>
            <w:r w:rsidRPr="00D4067E">
              <w:rPr>
                <w:b/>
                <w:sz w:val="26"/>
                <w:szCs w:val="26"/>
                <w:lang w:eastAsia="en-US"/>
              </w:rPr>
              <w:t>немногов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b/>
                <w:sz w:val="26"/>
                <w:szCs w:val="26"/>
                <w:lang w:eastAsia="en-US"/>
              </w:rPr>
              <w:t>другую колею.</w:t>
            </w:r>
          </w:p>
        </w:tc>
      </w:tr>
      <w:tr w:rsidR="00064F3C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местное употребление эмоционально-окрашенных слов и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фразеологизм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стафьев</w:t>
            </w:r>
            <w:r w:rsidRPr="00D4067E">
              <w:rPr>
                <w:b/>
                <w:sz w:val="26"/>
                <w:szCs w:val="26"/>
                <w:lang w:eastAsia="en-US"/>
              </w:rPr>
              <w:t>то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b/>
                <w:sz w:val="26"/>
                <w:szCs w:val="26"/>
                <w:lang w:eastAsia="en-US"/>
              </w:rPr>
              <w:t>и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b/>
                <w:sz w:val="26"/>
                <w:szCs w:val="26"/>
                <w:lang w:eastAsia="en-US"/>
              </w:rPr>
              <w:t>дело</w:t>
            </w:r>
            <w:r w:rsidRPr="00D4067E">
              <w:rPr>
                <w:sz w:val="26"/>
                <w:szCs w:val="26"/>
                <w:lang w:eastAsia="en-US"/>
              </w:rPr>
              <w:t xml:space="preserve"> прибегает к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употреблению метафор и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олицетворений.</w:t>
            </w:r>
          </w:p>
        </w:tc>
      </w:tr>
      <w:tr w:rsidR="00064F3C" w:rsidRPr="00D4067E" w:rsidTr="00381328">
        <w:trPr>
          <w:trHeight w:val="481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употребление просторе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Таким людям всегда удается </w:t>
            </w:r>
            <w:r w:rsidRPr="00D4067E">
              <w:rPr>
                <w:b/>
                <w:sz w:val="26"/>
                <w:szCs w:val="26"/>
                <w:lang w:eastAsia="en-US"/>
              </w:rPr>
              <w:t>объегорить</w:t>
            </w:r>
            <w:r w:rsidRPr="00D4067E">
              <w:rPr>
                <w:sz w:val="26"/>
                <w:szCs w:val="26"/>
                <w:lang w:eastAsia="en-US"/>
              </w:rPr>
              <w:t xml:space="preserve"> других.</w:t>
            </w:r>
          </w:p>
        </w:tc>
      </w:tr>
      <w:tr w:rsidR="00064F3C" w:rsidRPr="00D4067E" w:rsidTr="00381328">
        <w:trPr>
          <w:trHeight w:val="918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лексической сочетаемост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sz w:val="26"/>
                <w:szCs w:val="26"/>
                <w:lang w:eastAsia="en-US"/>
              </w:rPr>
              <w:t>увеличивает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печатление.</w:t>
            </w:r>
          </w:p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спользует</w:t>
            </w:r>
            <w:r w:rsidRPr="00D4067E">
              <w:rPr>
                <w:sz w:val="26"/>
                <w:szCs w:val="26"/>
                <w:lang w:eastAsia="en-US"/>
              </w:rPr>
              <w:t xml:space="preserve"> художественные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особенности </w:t>
            </w:r>
            <w:r w:rsidRPr="00D4067E">
              <w:rPr>
                <w:bCs/>
                <w:sz w:val="26"/>
                <w:szCs w:val="26"/>
                <w:lang w:eastAsia="en-US"/>
              </w:rPr>
              <w:t>(вместо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 средства</w:t>
            </w:r>
            <w:r w:rsidRPr="00D4067E">
              <w:rPr>
                <w:bCs/>
                <w:sz w:val="26"/>
                <w:szCs w:val="26"/>
                <w:lang w:eastAsia="en-US"/>
              </w:rPr>
              <w:t>)</w:t>
            </w:r>
            <w:r w:rsidRPr="00D4067E">
              <w:rPr>
                <w:sz w:val="26"/>
                <w:szCs w:val="26"/>
                <w:lang w:eastAsia="en-US"/>
              </w:rPr>
              <w:t>.</w:t>
            </w:r>
          </w:p>
        </w:tc>
      </w:tr>
      <w:tr w:rsidR="00064F3C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лишних слов, в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том числе плеоназ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Красоту пейзажа автор передает </w:t>
            </w:r>
            <w:r w:rsidRPr="00D4067E">
              <w:rPr>
                <w:b/>
                <w:sz w:val="26"/>
                <w:szCs w:val="26"/>
                <w:lang w:eastAsia="en-US"/>
              </w:rPr>
              <w:t>нам</w:t>
            </w:r>
            <w:r w:rsidRPr="00D4067E">
              <w:rPr>
                <w:sz w:val="26"/>
                <w:szCs w:val="26"/>
                <w:lang w:eastAsia="en-US"/>
              </w:rPr>
              <w:t xml:space="preserve"> с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помощью художественных приемов.</w:t>
            </w:r>
          </w:p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Молодой </w:t>
            </w:r>
            <w:r w:rsidRPr="00D4067E">
              <w:rPr>
                <w:sz w:val="26"/>
                <w:szCs w:val="26"/>
                <w:lang w:eastAsia="en-US"/>
              </w:rPr>
              <w:t xml:space="preserve">юноша, </w:t>
            </w:r>
            <w:r w:rsidRPr="00D4067E">
              <w:rPr>
                <w:b/>
                <w:sz w:val="26"/>
                <w:szCs w:val="26"/>
                <w:lang w:eastAsia="en-US"/>
              </w:rPr>
              <w:t>очень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ый</w:t>
            </w:r>
          </w:p>
        </w:tc>
      </w:tr>
      <w:tr w:rsidR="00064F3C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однокоренных слов в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близком контексте (тавтология)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этом </w:t>
            </w:r>
            <w:r w:rsidRPr="00D4067E">
              <w:rPr>
                <w:b/>
                <w:sz w:val="26"/>
                <w:szCs w:val="26"/>
                <w:lang w:eastAsia="en-US"/>
              </w:rPr>
              <w:t>рассказе рассказывается</w:t>
            </w:r>
            <w:r w:rsidRPr="00D4067E">
              <w:rPr>
                <w:sz w:val="26"/>
                <w:szCs w:val="26"/>
                <w:lang w:eastAsia="en-US"/>
              </w:rPr>
              <w:t xml:space="preserve"> о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реальных событиях.</w:t>
            </w:r>
          </w:p>
        </w:tc>
      </w:tr>
      <w:tr w:rsidR="00064F3C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повторение слова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pacing w:val="-6"/>
                <w:sz w:val="26"/>
                <w:szCs w:val="26"/>
                <w:lang w:eastAsia="en-US"/>
              </w:rPr>
            </w:pP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 xml:space="preserve">Герой 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рассказа не</w:t>
            </w:r>
            <w:r>
              <w:rPr>
                <w:spacing w:val="-6"/>
                <w:sz w:val="26"/>
                <w:szCs w:val="26"/>
                <w:lang w:eastAsia="en-US"/>
              </w:rPr>
              <w:t> 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задумывается над своим поступком. </w:t>
            </w: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>Герой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 даже не</w:t>
            </w:r>
            <w:r>
              <w:rPr>
                <w:spacing w:val="-6"/>
                <w:sz w:val="26"/>
                <w:szCs w:val="26"/>
                <w:lang w:eastAsia="en-US"/>
              </w:rPr>
              <w:t> 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понимает всей глубины содеянного.</w:t>
            </w:r>
          </w:p>
        </w:tc>
      </w:tr>
      <w:tr w:rsidR="00064F3C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Бедность и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однообразие синтаксических конструкц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Когда писатель пришел в</w:t>
            </w:r>
            <w:r>
              <w:rPr>
                <w:b/>
                <w:sz w:val="26"/>
                <w:szCs w:val="26"/>
                <w:lang w:eastAsia="en-US"/>
              </w:rPr>
              <w:t> </w:t>
            </w:r>
            <w:r w:rsidRPr="00D4067E">
              <w:rPr>
                <w:b/>
                <w:sz w:val="26"/>
                <w:szCs w:val="26"/>
                <w:lang w:eastAsia="en-US"/>
              </w:rPr>
              <w:t>редакцию</w:t>
            </w:r>
            <w:r w:rsidRPr="00D4067E">
              <w:rPr>
                <w:sz w:val="26"/>
                <w:szCs w:val="26"/>
                <w:lang w:eastAsia="en-US"/>
              </w:rPr>
              <w:t xml:space="preserve">, его принял главный редактор. </w:t>
            </w:r>
            <w:r w:rsidRPr="00D4067E">
              <w:rPr>
                <w:b/>
                <w:sz w:val="26"/>
                <w:szCs w:val="26"/>
                <w:lang w:eastAsia="en-US"/>
              </w:rPr>
              <w:t>Когда они поговорили</w:t>
            </w:r>
            <w:r w:rsidRPr="00D4067E">
              <w:rPr>
                <w:sz w:val="26"/>
                <w:szCs w:val="26"/>
                <w:lang w:eastAsia="en-US"/>
              </w:rPr>
              <w:t>, писатель отправился в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гостиницу.</w:t>
            </w:r>
          </w:p>
        </w:tc>
      </w:tr>
      <w:tr w:rsidR="00064F3C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дачное употребление местоимен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Данный текст написал В. Белов.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Он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относится к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художественному стилю.</w:t>
            </w:r>
          </w:p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 меня сразу же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возникла картина в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своем</w:t>
            </w:r>
            <w:r w:rsidRPr="00D4067E">
              <w:rPr>
                <w:sz w:val="26"/>
                <w:szCs w:val="26"/>
                <w:lang w:eastAsia="en-US"/>
              </w:rPr>
              <w:t xml:space="preserve"> воображении</w:t>
            </w:r>
          </w:p>
        </w:tc>
      </w:tr>
    </w:tbl>
    <w:p w:rsidR="00064F3C" w:rsidRPr="00D4067E" w:rsidRDefault="00064F3C" w:rsidP="00AC7DE1">
      <w:pPr>
        <w:jc w:val="both"/>
        <w:rPr>
          <w:sz w:val="26"/>
          <w:szCs w:val="26"/>
        </w:rPr>
      </w:pPr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Грамматические ошибки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ая ошибка – это ошибка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труктуре языковой единицы: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труктуре слова, словосочетания или предложения; это нарушение какой-либо грамматической нормы – словообразовательной, морфологической, синтаксической. Для обнаружения грамматической ошибки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ужен контекст,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этом е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личие от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шибки речевой, которая выявляет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онтексте.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едует также смешивать ошибки грамматически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рфографические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ие ошибки состоят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шибочном словообразовании, ошибочном образовании форм частей речи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арушении согласования, управления, видовременной соотнесенности глагольных форм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арушении связи между подлежащим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казуемым, ошибочном построении предложения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еепричастным или причастным оборотом, однородными членами, 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акже сложных предложений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мешении прямо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освенной реч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арушении границ предложения. Например:</w:t>
      </w:r>
    </w:p>
    <w:p w:rsidR="00064F3C" w:rsidRPr="00D4067E" w:rsidRDefault="00064F3C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дскользнуться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скользнуться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лагородност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лагородство</w:t>
      </w:r>
      <w:r w:rsidRPr="00D4067E">
        <w:rPr>
          <w:sz w:val="26"/>
          <w:szCs w:val="26"/>
        </w:rPr>
        <w:t xml:space="preserve"> (здесь допущена ошибка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овообразовательной структуре слова, использована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ставка или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от суффикс);</w:t>
      </w:r>
    </w:p>
    <w:p w:rsidR="00064F3C" w:rsidRPr="00D4067E" w:rsidRDefault="00064F3C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без комментарий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ез комментариев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ед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езжай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олее легче</w:t>
      </w:r>
      <w:r w:rsidRPr="00D4067E">
        <w:rPr>
          <w:sz w:val="26"/>
          <w:szCs w:val="26"/>
        </w:rPr>
        <w:t xml:space="preserve"> (неправильно образована форма слова, т.е. нарушена морфологическая норма);</w:t>
      </w:r>
    </w:p>
    <w:p w:rsidR="00064F3C" w:rsidRPr="00D4067E" w:rsidRDefault="00064F3C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заплатить за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квартплату, удостоен наградой</w:t>
      </w:r>
      <w:r w:rsidRPr="00D4067E">
        <w:rPr>
          <w:sz w:val="26"/>
          <w:szCs w:val="26"/>
        </w:rPr>
        <w:t xml:space="preserve"> (нарушена структура словосочетания: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блюдаются нормы управления);</w:t>
      </w:r>
    </w:p>
    <w:p w:rsidR="00064F3C" w:rsidRPr="00D4067E" w:rsidRDefault="00064F3C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катавшись на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катке, болят ноги; В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сочинении я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хотел показать значение спорта 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почему я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его люблю</w:t>
      </w:r>
      <w:r w:rsidRPr="00D4067E">
        <w:rPr>
          <w:sz w:val="26"/>
          <w:szCs w:val="26"/>
        </w:rPr>
        <w:t xml:space="preserve"> (неправильно построены предложения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еепричастным оборотом (1)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днородными членами (2), т.е. нарушены синтаксические нормы)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дними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аиболее типичных грамматических ошибок являются ошибки, связанные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потреблением глагольных форм, наречий, частиц:</w:t>
      </w:r>
    </w:p>
    <w:p w:rsidR="00064F3C" w:rsidRPr="00D4067E" w:rsidRDefault="00064F3C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разовании личных форм глаголов:</w:t>
      </w:r>
      <w:r w:rsidRPr="00D4067E">
        <w:rPr>
          <w:i/>
          <w:sz w:val="26"/>
          <w:szCs w:val="26"/>
        </w:rPr>
        <w:t>Им</w:t>
      </w:r>
      <w:r>
        <w:rPr>
          <w:sz w:val="26"/>
          <w:szCs w:val="26"/>
        </w:rPr>
        <w:t> </w:t>
      </w:r>
      <w:r w:rsidRPr="00D4067E">
        <w:rPr>
          <w:i/>
          <w:sz w:val="26"/>
          <w:szCs w:val="26"/>
        </w:rPr>
        <w:t>двигает чувство сострадания</w:t>
      </w:r>
      <w:r w:rsidRPr="00D4067E">
        <w:rPr>
          <w:sz w:val="26"/>
          <w:szCs w:val="26"/>
        </w:rPr>
        <w:t xml:space="preserve"> (норма для употребленного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тексте значения глагола </w:t>
      </w:r>
      <w:r w:rsidRPr="00D4067E">
        <w:rPr>
          <w:i/>
          <w:sz w:val="26"/>
          <w:szCs w:val="26"/>
        </w:rPr>
        <w:t>движет</w:t>
      </w:r>
      <w:r w:rsidRPr="00D4067E">
        <w:rPr>
          <w:sz w:val="26"/>
          <w:szCs w:val="26"/>
        </w:rPr>
        <w:t>);</w:t>
      </w:r>
    </w:p>
    <w:p w:rsidR="00064F3C" w:rsidRPr="00D4067E" w:rsidRDefault="00064F3C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употребление временных форм глаголов: </w:t>
      </w:r>
      <w:r w:rsidRPr="00D4067E">
        <w:rPr>
          <w:i/>
          <w:sz w:val="26"/>
          <w:szCs w:val="26"/>
        </w:rPr>
        <w:t>Эта книга дает знания об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истории календаря, научит делать календарные расчеты быстро 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точно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...даст.., научит</w:t>
      </w:r>
      <w:r w:rsidRPr="00D4067E">
        <w:rPr>
          <w:sz w:val="26"/>
          <w:szCs w:val="26"/>
        </w:rPr>
        <w:t>... или ...</w:t>
      </w:r>
      <w:r w:rsidRPr="00D4067E">
        <w:rPr>
          <w:i/>
          <w:sz w:val="26"/>
          <w:szCs w:val="26"/>
        </w:rPr>
        <w:t>дает..., учит</w:t>
      </w:r>
      <w:r w:rsidRPr="00D4067E">
        <w:rPr>
          <w:sz w:val="26"/>
          <w:szCs w:val="26"/>
        </w:rPr>
        <w:t xml:space="preserve">...); </w:t>
      </w:r>
    </w:p>
    <w:p w:rsidR="00064F3C" w:rsidRPr="00D4067E" w:rsidRDefault="00064F3C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потреблении действительных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страдательных причастий: </w:t>
      </w:r>
      <w:r w:rsidRPr="00D4067E">
        <w:rPr>
          <w:i/>
          <w:sz w:val="26"/>
          <w:szCs w:val="26"/>
        </w:rPr>
        <w:t>Ручейки воды, стекаемые вниз, поразили автора текста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стекавшие</w:t>
      </w:r>
      <w:r w:rsidRPr="00D4067E">
        <w:rPr>
          <w:sz w:val="26"/>
          <w:szCs w:val="26"/>
        </w:rPr>
        <w:t xml:space="preserve">); </w:t>
      </w:r>
    </w:p>
    <w:p w:rsidR="00064F3C" w:rsidRPr="00D4067E" w:rsidRDefault="00064F3C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образовании деепричастий: </w:t>
      </w:r>
      <w:r w:rsidRPr="00D4067E">
        <w:rPr>
          <w:i/>
          <w:sz w:val="26"/>
          <w:szCs w:val="26"/>
        </w:rPr>
        <w:t>Вышев на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сцену, певцы поклонились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выйдя</w:t>
      </w:r>
      <w:r w:rsidRPr="00D4067E">
        <w:rPr>
          <w:sz w:val="26"/>
          <w:szCs w:val="26"/>
        </w:rPr>
        <w:t xml:space="preserve">); </w:t>
      </w:r>
    </w:p>
    <w:p w:rsidR="00064F3C" w:rsidRPr="00D4067E" w:rsidRDefault="00064F3C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образование наречий: </w:t>
      </w:r>
      <w:r w:rsidRPr="00D4067E">
        <w:rPr>
          <w:i/>
          <w:sz w:val="26"/>
          <w:szCs w:val="26"/>
        </w:rPr>
        <w:t>Автор тута был не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прав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тут</w:t>
      </w:r>
      <w:r w:rsidRPr="00D4067E">
        <w:rPr>
          <w:sz w:val="26"/>
          <w:szCs w:val="26"/>
        </w:rPr>
        <w:t>);</w:t>
      </w:r>
    </w:p>
    <w:p w:rsidR="00064F3C" w:rsidRPr="00D4067E" w:rsidRDefault="00064F3C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арушением закономерносте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авил грамматики, возникающие под влиянием просторечи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иалектов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оме того,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ипичным можно отнест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интаксические ошибки, 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менно:</w:t>
      </w:r>
    </w:p>
    <w:p w:rsidR="00064F3C" w:rsidRPr="00D4067E" w:rsidRDefault="00064F3C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связи между подлежащим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сказуемым: </w:t>
      </w:r>
      <w:r w:rsidRPr="00D4067E">
        <w:rPr>
          <w:i/>
          <w:sz w:val="26"/>
          <w:szCs w:val="26"/>
        </w:rPr>
        <w:t>Главное, чему теперь я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хочу уделить внимание, это художественной стороне произведения</w:t>
      </w:r>
      <w:r w:rsidRPr="00D4067E">
        <w:rPr>
          <w:sz w:val="26"/>
          <w:szCs w:val="26"/>
        </w:rPr>
        <w:t xml:space="preserve"> (правильно </w:t>
      </w:r>
      <w:r w:rsidRPr="00D4067E">
        <w:rPr>
          <w:i/>
          <w:sz w:val="26"/>
          <w:szCs w:val="26"/>
        </w:rPr>
        <w:t>это художественнаясторона произведения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Чтобы приносить пользу Родине, нужно смелость, знания, честность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нужны смелость, знания, честность</w:t>
      </w:r>
      <w:r w:rsidRPr="00D4067E">
        <w:rPr>
          <w:sz w:val="26"/>
          <w:szCs w:val="26"/>
        </w:rPr>
        <w:t>);</w:t>
      </w:r>
    </w:p>
    <w:p w:rsidR="00064F3C" w:rsidRPr="00D4067E" w:rsidRDefault="00064F3C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употреблением частиц: </w:t>
      </w:r>
      <w:r w:rsidRPr="00D4067E">
        <w:rPr>
          <w:i/>
          <w:sz w:val="26"/>
          <w:szCs w:val="26"/>
        </w:rPr>
        <w:t>Хорошо было бы, если бы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на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картине стояла бы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подпись художника</w:t>
      </w:r>
      <w:r w:rsidRPr="00D4067E">
        <w:rPr>
          <w:sz w:val="26"/>
          <w:szCs w:val="26"/>
        </w:rPr>
        <w:t>; отрыв частицы от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ого компонента предложения,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оторому она относится (обычно частицы ставятся перед теми членами предложения, которые они должны выделять, н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эта закономерность часто нарушает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чинениях):</w:t>
      </w:r>
      <w:r w:rsidRPr="00D4067E">
        <w:rPr>
          <w:i/>
          <w:sz w:val="26"/>
          <w:szCs w:val="26"/>
        </w:rPr>
        <w:t>В</w:t>
      </w:r>
      <w:r>
        <w:rPr>
          <w:sz w:val="26"/>
          <w:szCs w:val="26"/>
        </w:rPr>
        <w:t> </w:t>
      </w:r>
      <w:r w:rsidRPr="00D4067E">
        <w:rPr>
          <w:i/>
          <w:sz w:val="26"/>
          <w:szCs w:val="26"/>
        </w:rPr>
        <w:t>тексте всего раскрываются две проблемы</w:t>
      </w:r>
      <w:r w:rsidRPr="00D4067E">
        <w:rPr>
          <w:sz w:val="26"/>
          <w:szCs w:val="26"/>
        </w:rPr>
        <w:t xml:space="preserve"> (ограничительная частица </w:t>
      </w:r>
      <w:r w:rsidRPr="00D4067E">
        <w:rPr>
          <w:i/>
          <w:sz w:val="26"/>
          <w:szCs w:val="26"/>
        </w:rPr>
        <w:t>всего</w:t>
      </w:r>
      <w:r w:rsidRPr="00D4067E">
        <w:rPr>
          <w:sz w:val="26"/>
          <w:szCs w:val="26"/>
        </w:rPr>
        <w:t xml:space="preserve"> должна стоять перед подлежащим: ... </w:t>
      </w:r>
      <w:r w:rsidRPr="00D4067E">
        <w:rPr>
          <w:i/>
          <w:sz w:val="26"/>
          <w:szCs w:val="26"/>
        </w:rPr>
        <w:t>всего две проблемы</w:t>
      </w:r>
      <w:r w:rsidRPr="00D4067E">
        <w:rPr>
          <w:sz w:val="26"/>
          <w:szCs w:val="26"/>
        </w:rPr>
        <w:t>);</w:t>
      </w:r>
    </w:p>
    <w:p w:rsidR="00064F3C" w:rsidRPr="00D4067E" w:rsidRDefault="00064F3C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оправданный пропуск подлежащего (эллипсис): </w:t>
      </w:r>
      <w:r w:rsidRPr="00D4067E">
        <w:rPr>
          <w:i/>
          <w:sz w:val="26"/>
          <w:szCs w:val="26"/>
        </w:rPr>
        <w:t>Его храбрость, (?) постоять за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честь 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справедливость привлекают автора текста</w:t>
      </w:r>
      <w:r w:rsidRPr="00D4067E">
        <w:rPr>
          <w:sz w:val="26"/>
          <w:szCs w:val="26"/>
        </w:rPr>
        <w:t>;</w:t>
      </w:r>
    </w:p>
    <w:p w:rsidR="00064F3C" w:rsidRPr="00D4067E" w:rsidRDefault="00064F3C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авильное построение сложносочиненного предложения:</w:t>
      </w:r>
      <w:r w:rsidRPr="00D4067E">
        <w:rPr>
          <w:i/>
          <w:sz w:val="26"/>
          <w:szCs w:val="26"/>
        </w:rPr>
        <w:t>Ум</w:t>
      </w:r>
      <w:r>
        <w:rPr>
          <w:sz w:val="26"/>
          <w:szCs w:val="26"/>
        </w:rPr>
        <w:t> </w:t>
      </w:r>
      <w:r w:rsidRPr="00D4067E">
        <w:rPr>
          <w:i/>
          <w:sz w:val="26"/>
          <w:szCs w:val="26"/>
        </w:rPr>
        <w:t>автор текста понимает не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только как просвещенность, интеллигентность, но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с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понятием «умный» связывалось представление о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вольнодумстве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грамматические ошибки приведены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аблице: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</w:p>
    <w:tbl>
      <w:tblPr>
        <w:tblW w:w="5024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993"/>
        <w:gridCol w:w="4536"/>
        <w:gridCol w:w="4373"/>
      </w:tblGrid>
      <w:tr w:rsidR="00064F3C" w:rsidRPr="00D4067E" w:rsidTr="00381328">
        <w:trPr>
          <w:trHeight w:val="604"/>
        </w:trPr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F3C" w:rsidRPr="00D4067E" w:rsidRDefault="00064F3C" w:rsidP="00381328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>
              <w:rPr>
                <w:b/>
                <w:sz w:val="26"/>
                <w:szCs w:val="26"/>
                <w:lang w:eastAsia="en-US"/>
              </w:rPr>
              <w:t xml:space="preserve">№ </w:t>
            </w:r>
            <w:r w:rsidRPr="00D4067E">
              <w:rPr>
                <w:b/>
                <w:sz w:val="26"/>
                <w:szCs w:val="26"/>
                <w:lang w:eastAsia="en-US"/>
              </w:rPr>
              <w:t>п/п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064F3C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словообразование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Трудолю</w:t>
            </w:r>
            <w:r w:rsidRPr="00D4067E">
              <w:rPr>
                <w:b/>
                <w:sz w:val="26"/>
                <w:szCs w:val="26"/>
                <w:lang w:eastAsia="en-US"/>
              </w:rPr>
              <w:t>бим</w:t>
            </w:r>
            <w:r w:rsidRPr="00D4067E">
              <w:rPr>
                <w:sz w:val="26"/>
                <w:szCs w:val="26"/>
                <w:lang w:eastAsia="en-US"/>
              </w:rPr>
              <w:t xml:space="preserve">ый, </w:t>
            </w:r>
            <w:r w:rsidRPr="00D4067E">
              <w:rPr>
                <w:b/>
                <w:sz w:val="26"/>
                <w:szCs w:val="26"/>
                <w:lang w:eastAsia="en-US"/>
              </w:rPr>
              <w:t>над</w:t>
            </w:r>
            <w:r w:rsidRPr="00D4067E">
              <w:rPr>
                <w:sz w:val="26"/>
                <w:szCs w:val="26"/>
                <w:lang w:eastAsia="en-US"/>
              </w:rPr>
              <w:t>смехаться</w:t>
            </w:r>
          </w:p>
        </w:tc>
      </w:tr>
      <w:tr w:rsidR="00064F3C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существ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ногие чуд</w:t>
            </w:r>
            <w:r w:rsidRPr="00D4067E">
              <w:rPr>
                <w:b/>
                <w:sz w:val="26"/>
                <w:szCs w:val="26"/>
                <w:lang w:eastAsia="en-US"/>
              </w:rPr>
              <w:t>а</w:t>
            </w:r>
            <w:r w:rsidRPr="00D4067E">
              <w:rPr>
                <w:sz w:val="26"/>
                <w:szCs w:val="26"/>
                <w:lang w:eastAsia="en-US"/>
              </w:rPr>
              <w:t xml:space="preserve"> техники, не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хватает врем</w:t>
            </w:r>
            <w:r w:rsidRPr="00D4067E">
              <w:rPr>
                <w:b/>
                <w:sz w:val="26"/>
                <w:szCs w:val="26"/>
                <w:lang w:eastAsia="en-US"/>
              </w:rPr>
              <w:t>я</w:t>
            </w:r>
          </w:p>
        </w:tc>
      </w:tr>
      <w:tr w:rsidR="00064F3C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прилага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Более интереснее, красивше</w:t>
            </w:r>
          </w:p>
        </w:tc>
      </w:tr>
      <w:tr w:rsidR="00064F3C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числ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С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пятистами </w:t>
            </w:r>
            <w:r w:rsidRPr="00D4067E">
              <w:rPr>
                <w:sz w:val="26"/>
                <w:szCs w:val="26"/>
                <w:lang w:eastAsia="en-US"/>
              </w:rPr>
              <w:t>рублями</w:t>
            </w:r>
          </w:p>
        </w:tc>
      </w:tr>
      <w:tr w:rsidR="00064F3C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местоим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Ихнего </w:t>
            </w:r>
            <w:r w:rsidRPr="00D4067E">
              <w:rPr>
                <w:sz w:val="26"/>
                <w:szCs w:val="26"/>
                <w:lang w:eastAsia="en-US"/>
              </w:rPr>
              <w:t>пафоса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, ихи</w:t>
            </w:r>
            <w:r w:rsidRPr="00D4067E">
              <w:rPr>
                <w:sz w:val="26"/>
                <w:szCs w:val="26"/>
                <w:lang w:eastAsia="en-US"/>
              </w:rPr>
              <w:t xml:space="preserve"> дети</w:t>
            </w:r>
          </w:p>
        </w:tc>
      </w:tr>
      <w:tr w:rsidR="00064F3C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глагола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и </w:t>
            </w:r>
            <w:r w:rsidRPr="00D4067E">
              <w:rPr>
                <w:b/>
                <w:sz w:val="26"/>
                <w:szCs w:val="26"/>
                <w:lang w:eastAsia="en-US"/>
              </w:rPr>
              <w:t>ездиют, хочут, пиша</w:t>
            </w:r>
            <w:r w:rsidRPr="00D4067E">
              <w:rPr>
                <w:sz w:val="26"/>
                <w:szCs w:val="26"/>
                <w:lang w:eastAsia="en-US"/>
              </w:rPr>
              <w:t>о</w:t>
            </w:r>
            <w:r>
              <w:rPr>
                <w:b/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жизни природы</w:t>
            </w:r>
          </w:p>
        </w:tc>
      </w:tr>
      <w:tr w:rsidR="00064F3C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огласова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Я знаком с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группой ребят, серьезно увлекающ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мися</w:t>
            </w:r>
            <w:r w:rsidRPr="00D4067E">
              <w:rPr>
                <w:sz w:val="26"/>
                <w:szCs w:val="26"/>
                <w:lang w:eastAsia="en-US"/>
              </w:rPr>
              <w:t xml:space="preserve"> джазом.</w:t>
            </w:r>
          </w:p>
        </w:tc>
      </w:tr>
      <w:tr w:rsidR="00064F3C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управл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Нужно сделать свою природу более </w:t>
            </w:r>
            <w:r w:rsidRPr="00D4067E">
              <w:rPr>
                <w:b/>
                <w:sz w:val="26"/>
                <w:szCs w:val="26"/>
                <w:lang w:eastAsia="en-US"/>
              </w:rPr>
              <w:t>красивую.</w:t>
            </w:r>
          </w:p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Повествует </w:t>
            </w:r>
            <w:r w:rsidRPr="00D4067E">
              <w:rPr>
                <w:b/>
                <w:sz w:val="26"/>
                <w:szCs w:val="26"/>
                <w:lang w:eastAsia="en-US"/>
              </w:rPr>
              <w:t>читателей.</w:t>
            </w:r>
          </w:p>
        </w:tc>
      </w:tr>
      <w:tr w:rsidR="00064F3C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вязи между подлежащим и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сказуемы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ольшинство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возражали </w:t>
            </w:r>
            <w:r w:rsidRPr="00D4067E">
              <w:rPr>
                <w:sz w:val="26"/>
                <w:szCs w:val="26"/>
                <w:lang w:eastAsia="en-US"/>
              </w:rPr>
              <w:t>против такой оценки его творчества.</w:t>
            </w:r>
          </w:p>
        </w:tc>
      </w:tr>
      <w:tr w:rsidR="00064F3C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пособа выражения сказуемого в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отдельных конструкциях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 написал книгу, которая </w:t>
            </w:r>
            <w:r w:rsidRPr="00D4067E">
              <w:rPr>
                <w:b/>
                <w:sz w:val="26"/>
                <w:szCs w:val="26"/>
                <w:lang w:eastAsia="en-US"/>
              </w:rPr>
              <w:t>эпопея.</w:t>
            </w:r>
          </w:p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се были рады, счастливы и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b/>
                <w:sz w:val="26"/>
                <w:szCs w:val="26"/>
                <w:lang w:eastAsia="en-US"/>
              </w:rPr>
              <w:t>веселые.</w:t>
            </w:r>
          </w:p>
        </w:tc>
      </w:tr>
      <w:tr w:rsidR="00064F3C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 в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построении предложения с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однородными членам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pacing w:val="-8"/>
                <w:sz w:val="26"/>
                <w:szCs w:val="26"/>
                <w:lang w:eastAsia="en-US"/>
              </w:rPr>
            </w:pP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Страна 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любила</w:t>
            </w: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 и</w:t>
            </w:r>
            <w:r>
              <w:rPr>
                <w:spacing w:val="-8"/>
                <w:sz w:val="26"/>
                <w:szCs w:val="26"/>
                <w:lang w:eastAsia="en-US"/>
              </w:rPr>
              <w:t> 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гордилась</w:t>
            </w: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 поэтом.</w:t>
            </w:r>
          </w:p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 сочинении я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хотел сказать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о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значении спорта и</w:t>
            </w:r>
            <w:r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почему я</w:t>
            </w:r>
            <w:r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его люблю.</w:t>
            </w:r>
          </w:p>
        </w:tc>
      </w:tr>
      <w:tr w:rsidR="00064F3C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>Ошибки в</w:t>
            </w:r>
            <w:r>
              <w:rPr>
                <w:spacing w:val="-4"/>
                <w:sz w:val="26"/>
                <w:szCs w:val="26"/>
                <w:lang w:eastAsia="en-US"/>
              </w:rPr>
              <w:t> 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построении предложения с</w:t>
            </w:r>
            <w:r>
              <w:rPr>
                <w:spacing w:val="-4"/>
                <w:sz w:val="26"/>
                <w:szCs w:val="26"/>
                <w:lang w:eastAsia="en-US"/>
              </w:rPr>
              <w:t> 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дееп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Читая текст</w:t>
            </w:r>
            <w:r w:rsidRPr="00D4067E">
              <w:rPr>
                <w:sz w:val="26"/>
                <w:szCs w:val="26"/>
                <w:lang w:eastAsia="en-US"/>
              </w:rPr>
              <w:t>, возникает такое чувство…</w:t>
            </w:r>
          </w:p>
        </w:tc>
      </w:tr>
      <w:tr w:rsidR="00064F3C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 в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построении предложения с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п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Узкая дорожка была покрыта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роваливающимся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 снегом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од ногами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.</w:t>
            </w:r>
          </w:p>
        </w:tc>
      </w:tr>
      <w:tr w:rsidR="00064F3C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 в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построении сложного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Эта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нига</w:t>
            </w:r>
            <w:r w:rsidRPr="00D4067E">
              <w:rPr>
                <w:sz w:val="26"/>
                <w:szCs w:val="26"/>
                <w:lang w:eastAsia="en-US"/>
              </w:rPr>
              <w:t xml:space="preserve"> научила меня ценить и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 xml:space="preserve">уважать друзей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оторую я</w:t>
            </w:r>
            <w:r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прочитал еще в</w:t>
            </w:r>
            <w:r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детстве.</w:t>
            </w:r>
          </w:p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Человеку показалось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то</w:t>
            </w:r>
            <w:r w:rsidRPr="00D4067E">
              <w:rPr>
                <w:sz w:val="26"/>
                <w:szCs w:val="26"/>
                <w:lang w:eastAsia="en-US"/>
              </w:rPr>
              <w:t>, что это сон.</w:t>
            </w:r>
          </w:p>
        </w:tc>
      </w:tr>
      <w:tr w:rsidR="00064F3C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Смешение прямой и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косвенной реч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сказал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что я</w:t>
            </w:r>
            <w:r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не</w:t>
            </w:r>
            <w:r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согласен с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мнением рецензента.</w:t>
            </w:r>
          </w:p>
        </w:tc>
      </w:tr>
      <w:tr w:rsidR="00064F3C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границ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Когда герой опомнился. Было уже поздно.</w:t>
            </w:r>
          </w:p>
        </w:tc>
      </w:tr>
      <w:tr w:rsidR="00064F3C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видовременной соотнесенности глагольных фор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Замирает</w:t>
            </w:r>
            <w:r w:rsidRPr="00D4067E">
              <w:rPr>
                <w:sz w:val="26"/>
                <w:szCs w:val="26"/>
                <w:lang w:eastAsia="en-US"/>
              </w:rPr>
              <w:t>на</w:t>
            </w:r>
            <w:r>
              <w:rPr>
                <w:b/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>мгновение сердце и</w:t>
            </w:r>
            <w:r>
              <w:rPr>
                <w:sz w:val="26"/>
                <w:szCs w:val="26"/>
                <w:lang w:eastAsia="en-US"/>
              </w:rPr>
              <w:t> </w:t>
            </w:r>
            <w:r w:rsidRPr="00D4067E">
              <w:rPr>
                <w:sz w:val="26"/>
                <w:szCs w:val="26"/>
                <w:lang w:eastAsia="en-US"/>
              </w:rPr>
              <w:t xml:space="preserve">вдруг </w:t>
            </w:r>
            <w:r w:rsidRPr="00D4067E">
              <w:rPr>
                <w:b/>
                <w:sz w:val="26"/>
                <w:szCs w:val="26"/>
                <w:lang w:eastAsia="en-US"/>
              </w:rPr>
              <w:t>застучит</w:t>
            </w:r>
            <w:r w:rsidRPr="00D4067E">
              <w:rPr>
                <w:sz w:val="26"/>
                <w:szCs w:val="26"/>
                <w:lang w:eastAsia="en-US"/>
              </w:rPr>
              <w:t xml:space="preserve"> вновь.</w:t>
            </w:r>
          </w:p>
        </w:tc>
      </w:tr>
    </w:tbl>
    <w:p w:rsidR="00064F3C" w:rsidRPr="00D4067E" w:rsidRDefault="00064F3C" w:rsidP="00AC7DE1">
      <w:pPr>
        <w:ind w:firstLine="709"/>
        <w:jc w:val="both"/>
        <w:rPr>
          <w:b/>
          <w:sz w:val="26"/>
          <w:szCs w:val="26"/>
        </w:rPr>
      </w:pP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pStyle w:val="Heading1"/>
      </w:pPr>
      <w:bookmarkStart w:id="31" w:name="_Toc435456132"/>
      <w:r w:rsidRPr="00D4067E">
        <w:br w:type="page"/>
      </w:r>
      <w:bookmarkStart w:id="32" w:name="_Toc438943081"/>
      <w:r>
        <w:t>ГВЭ-</w:t>
      </w:r>
      <w:r w:rsidRPr="00D4067E">
        <w:t>9 по</w:t>
      </w:r>
      <w:r>
        <w:t> </w:t>
      </w:r>
      <w:r w:rsidRPr="00D4067E">
        <w:t>математике (устная форма)</w:t>
      </w:r>
      <w:bookmarkEnd w:id="31"/>
      <w:bookmarkEnd w:id="32"/>
    </w:p>
    <w:p w:rsidR="00064F3C" w:rsidRPr="00D4067E" w:rsidRDefault="00064F3C" w:rsidP="00AC7DE1">
      <w:pPr>
        <w:pStyle w:val="Heading2"/>
      </w:pPr>
      <w:bookmarkStart w:id="33" w:name="_Toc435434107"/>
      <w:bookmarkStart w:id="34" w:name="_Toc435456133"/>
      <w:bookmarkStart w:id="35" w:name="_Toc438943082"/>
      <w:r w:rsidRPr="00D4067E">
        <w:t>Особенности экзаменационной работы ГВЭ-9 по</w:t>
      </w:r>
      <w:r>
        <w:t> </w:t>
      </w:r>
      <w:r w:rsidRPr="00D4067E">
        <w:t>математике (устная форма)</w:t>
      </w:r>
      <w:bookmarkEnd w:id="33"/>
      <w:bookmarkEnd w:id="34"/>
      <w:bookmarkEnd w:id="35"/>
    </w:p>
    <w:p w:rsidR="00064F3C" w:rsidRPr="00D4067E" w:rsidRDefault="00064F3C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атематике для ГВЭ-9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стной форме разрабатываются преимущественно для следующих категорий участников экзамена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ВЗ: слепые, слабовидящи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здноослепшие обучающиеся,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ладеющие рельефно-точечным шрифтом Брайля, обучающиеся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нарушениями опорно-двигательного аппарата. </w:t>
      </w:r>
    </w:p>
    <w:p w:rsidR="00064F3C" w:rsidRPr="004D3817" w:rsidRDefault="00064F3C" w:rsidP="004D3817">
      <w:pPr>
        <w:pStyle w:val="Heading2"/>
      </w:pPr>
      <w:bookmarkStart w:id="36" w:name="_Toc435440075"/>
      <w:bookmarkStart w:id="37" w:name="_Toc435456134"/>
      <w:bookmarkStart w:id="38" w:name="_Toc438943083"/>
      <w:r w:rsidRPr="00D4067E">
        <w:t>Структура и</w:t>
      </w:r>
      <w:r>
        <w:t> </w:t>
      </w:r>
      <w:r w:rsidRPr="00D4067E">
        <w:t>содержание экзаменационных материалов</w:t>
      </w:r>
      <w:bookmarkEnd w:id="36"/>
      <w:r w:rsidRPr="00D4067E">
        <w:t xml:space="preserve"> ГВЭ-9 по</w:t>
      </w:r>
      <w:r>
        <w:t> </w:t>
      </w:r>
      <w:r w:rsidRPr="00D4067E">
        <w:t>математике (устная форма)</w:t>
      </w:r>
      <w:bookmarkEnd w:id="37"/>
      <w:bookmarkEnd w:id="38"/>
    </w:p>
    <w:p w:rsidR="00064F3C" w:rsidRPr="00D4067E" w:rsidRDefault="00064F3C" w:rsidP="00AC7DE1">
      <w:pPr>
        <w:tabs>
          <w:tab w:val="left" w:pos="0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математике для ГВЭ-9 </w:t>
      </w:r>
      <w:r w:rsidRPr="00D4067E">
        <w:rPr>
          <w:sz w:val="26"/>
          <w:szCs w:val="26"/>
        </w:rPr>
        <w:br/>
        <w:t>в устной форме состоит из 15 билетов, каждый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оторых содержит пять заданий, контролирующих элементы содержания курсов.</w:t>
      </w:r>
    </w:p>
    <w:p w:rsidR="00064F3C" w:rsidRPr="00D4067E" w:rsidRDefault="00064F3C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Математика. </w:t>
      </w:r>
      <w:r w:rsidRPr="00D4067E">
        <w:rPr>
          <w:sz w:val="26"/>
          <w:szCs w:val="26"/>
        </w:rPr>
        <w:t>5–6 классы.</w:t>
      </w:r>
    </w:p>
    <w:p w:rsidR="00064F3C" w:rsidRPr="00D4067E" w:rsidRDefault="00064F3C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Алгебра. </w:t>
      </w:r>
      <w:r w:rsidRPr="00D4067E">
        <w:rPr>
          <w:sz w:val="26"/>
          <w:szCs w:val="26"/>
        </w:rPr>
        <w:t>7–9 классы.</w:t>
      </w:r>
    </w:p>
    <w:p w:rsidR="00064F3C" w:rsidRPr="00D4067E" w:rsidRDefault="00064F3C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Геометрия. </w:t>
      </w:r>
      <w:r w:rsidRPr="00D4067E">
        <w:rPr>
          <w:sz w:val="26"/>
          <w:szCs w:val="26"/>
        </w:rPr>
        <w:t>7–9 классы.</w:t>
      </w:r>
    </w:p>
    <w:p w:rsidR="00064F3C" w:rsidRPr="00D4067E" w:rsidRDefault="00064F3C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Вероятность 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 xml:space="preserve">статистика. </w:t>
      </w:r>
      <w:r w:rsidRPr="00D4067E">
        <w:rPr>
          <w:sz w:val="26"/>
          <w:szCs w:val="26"/>
        </w:rPr>
        <w:t>7–9 классы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новным содержательным разделам.</w:t>
      </w:r>
    </w:p>
    <w:p w:rsidR="00064F3C" w:rsidRPr="00D4067E" w:rsidRDefault="00064F3C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заданий </w:t>
      </w:r>
    </w:p>
    <w:p w:rsidR="00064F3C" w:rsidRPr="00D4067E" w:rsidRDefault="00064F3C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математики</w:t>
      </w:r>
    </w:p>
    <w:p w:rsidR="00064F3C" w:rsidRPr="00D4067E" w:rsidRDefault="00064F3C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228"/>
        <w:gridCol w:w="3519"/>
      </w:tblGrid>
      <w:tr w:rsidR="00064F3C" w:rsidRPr="00D4067E" w:rsidTr="000F1626">
        <w:trPr>
          <w:trHeight w:val="567"/>
        </w:trPr>
        <w:tc>
          <w:tcPr>
            <w:tcW w:w="6228" w:type="dxa"/>
          </w:tcPr>
          <w:p w:rsidR="00064F3C" w:rsidRPr="00D4067E" w:rsidRDefault="00064F3C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держательные блоки по</w:t>
            </w:r>
            <w:r>
              <w:rPr>
                <w:b/>
                <w:sz w:val="26"/>
                <w:szCs w:val="26"/>
              </w:rPr>
              <w:t> </w:t>
            </w:r>
            <w:r w:rsidRPr="00D4067E">
              <w:rPr>
                <w:b/>
                <w:sz w:val="26"/>
                <w:szCs w:val="26"/>
              </w:rPr>
              <w:t>темам курса</w:t>
            </w:r>
          </w:p>
        </w:tc>
        <w:tc>
          <w:tcPr>
            <w:tcW w:w="3519" w:type="dxa"/>
          </w:tcPr>
          <w:p w:rsidR="00064F3C" w:rsidRPr="00D4067E" w:rsidRDefault="00064F3C" w:rsidP="00AC7DE1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b/>
                <w:bCs/>
                <w:sz w:val="26"/>
                <w:szCs w:val="26"/>
              </w:rPr>
              <w:t>Количество заданий</w:t>
            </w:r>
          </w:p>
        </w:tc>
      </w:tr>
      <w:tr w:rsidR="00064F3C" w:rsidRPr="00D4067E" w:rsidTr="000F1626">
        <w:tc>
          <w:tcPr>
            <w:tcW w:w="6228" w:type="dxa"/>
          </w:tcPr>
          <w:p w:rsidR="00064F3C" w:rsidRPr="00D4067E" w:rsidDel="00E91733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атематика, алгебра, вероятность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татистика</w:t>
            </w:r>
          </w:p>
        </w:tc>
        <w:tc>
          <w:tcPr>
            <w:tcW w:w="3519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064F3C" w:rsidRPr="00D4067E" w:rsidTr="000F1626">
        <w:tc>
          <w:tcPr>
            <w:tcW w:w="6228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Геометрия</w:t>
            </w:r>
          </w:p>
        </w:tc>
        <w:tc>
          <w:tcPr>
            <w:tcW w:w="3519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064F3C" w:rsidRPr="00D4067E" w:rsidTr="000F1626">
        <w:tc>
          <w:tcPr>
            <w:tcW w:w="6228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3519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</w:tbl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рке математической подготовки выпускников оценивается уровень,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отором сформированы следующие умения:</w:t>
      </w:r>
    </w:p>
    <w:p w:rsidR="00064F3C" w:rsidRPr="00D4067E" w:rsidRDefault="00064F3C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воспроизводить определения математических объектов, формулировки теорем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оказательства, сопровождая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обходимыми чертежами, рисунками, схемами;</w:t>
      </w:r>
    </w:p>
    <w:p w:rsidR="00064F3C" w:rsidRPr="00D4067E" w:rsidRDefault="00064F3C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ть изученную математическую терминологию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имволику;</w:t>
      </w:r>
    </w:p>
    <w:p w:rsidR="00064F3C" w:rsidRPr="00D4067E" w:rsidRDefault="00064F3C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одить примеры геометрических фигур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онфигураций, примеры применения изученных свойств, факто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тодов;</w:t>
      </w:r>
    </w:p>
    <w:p w:rsidR="00064F3C" w:rsidRPr="00D4067E" w:rsidRDefault="00064F3C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просы, связанные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зученными математическими фактами, понятиям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войствами,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тодами решения задач;</w:t>
      </w:r>
    </w:p>
    <w:p w:rsidR="00064F3C" w:rsidRPr="00D4067E" w:rsidRDefault="00064F3C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четко, грамотно, логично излагать свои мысли; </w:t>
      </w:r>
    </w:p>
    <w:p w:rsidR="00064F3C" w:rsidRPr="00D4067E" w:rsidRDefault="00064F3C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звестным формулам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авилам преобразования буквенных выражений, включающих степени, радикалы;</w:t>
      </w:r>
    </w:p>
    <w:p w:rsidR="00064F3C" w:rsidRPr="00D4067E" w:rsidRDefault="00064F3C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просы, связанные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зученными графиками функци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войствами;</w:t>
      </w:r>
    </w:p>
    <w:p w:rsidR="00064F3C" w:rsidRPr="00D4067E" w:rsidRDefault="00064F3C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линейные, квадратные, дробно-рациональные уравнени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равенства;</w:t>
      </w:r>
    </w:p>
    <w:p w:rsidR="00064F3C" w:rsidRPr="00D4067E" w:rsidRDefault="00064F3C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геометрические задачи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ахождение геометрических величин (длин, углов, площадей);</w:t>
      </w:r>
    </w:p>
    <w:p w:rsidR="00064F3C" w:rsidRPr="00D4067E" w:rsidRDefault="00064F3C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 доказательные рассуждени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ходе решения задач.</w:t>
      </w:r>
    </w:p>
    <w:p w:rsidR="00064F3C" w:rsidRPr="00D4067E" w:rsidRDefault="00064F3C" w:rsidP="00AC7DE1">
      <w:pPr>
        <w:jc w:val="both"/>
        <w:rPr>
          <w:i/>
          <w:sz w:val="26"/>
          <w:szCs w:val="26"/>
        </w:rPr>
      </w:pPr>
    </w:p>
    <w:p w:rsidR="00064F3C" w:rsidRPr="00D4067E" w:rsidRDefault="00064F3C" w:rsidP="00AC7DE1">
      <w:pPr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Обобщенный план билета ГВЭ-9 (устная форма) 2016 года по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МАТЕМАТИКЕ</w:t>
      </w:r>
    </w:p>
    <w:p w:rsidR="00064F3C" w:rsidRPr="00D4067E" w:rsidRDefault="00064F3C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Уровни сложности задания: Б – базовый (примерный уровень выполнения – 60–90%); П – повышенный (20–60%).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30" w:type="dxa"/>
          <w:bottom w:w="30" w:type="dxa"/>
        </w:tblCellMar>
        <w:tblLook w:val="0000"/>
      </w:tblPr>
      <w:tblGrid>
        <w:gridCol w:w="567"/>
        <w:gridCol w:w="6238"/>
        <w:gridCol w:w="708"/>
        <w:gridCol w:w="709"/>
        <w:gridCol w:w="851"/>
        <w:gridCol w:w="1275"/>
      </w:tblGrid>
      <w:tr w:rsidR="00064F3C" w:rsidRPr="00D4067E" w:rsidTr="00277F04">
        <w:trPr>
          <w:cantSplit/>
        </w:trPr>
        <w:tc>
          <w:tcPr>
            <w:tcW w:w="567" w:type="dxa"/>
            <w:textDirection w:val="btLr"/>
          </w:tcPr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№ задания</w:t>
            </w:r>
          </w:p>
        </w:tc>
        <w:tc>
          <w:tcPr>
            <w:tcW w:w="6238" w:type="dxa"/>
          </w:tcPr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Основные проверяемые требования </w:t>
            </w:r>
          </w:p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 математической подготовке</w:t>
            </w:r>
          </w:p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08" w:type="dxa"/>
            <w:textDirection w:val="btLr"/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содержания</w:t>
            </w:r>
          </w:p>
        </w:tc>
        <w:tc>
          <w:tcPr>
            <w:tcW w:w="709" w:type="dxa"/>
            <w:textDirection w:val="btLr"/>
          </w:tcPr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требований</w:t>
            </w:r>
          </w:p>
        </w:tc>
        <w:tc>
          <w:tcPr>
            <w:tcW w:w="851" w:type="dxa"/>
            <w:textDirection w:val="btLr"/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Уровень сложности</w:t>
            </w:r>
          </w:p>
        </w:tc>
        <w:tc>
          <w:tcPr>
            <w:tcW w:w="1275" w:type="dxa"/>
            <w:textDirection w:val="btLr"/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Максимальный балл за</w:t>
            </w:r>
            <w:r>
              <w:rPr>
                <w:bCs/>
                <w:sz w:val="26"/>
                <w:szCs w:val="26"/>
              </w:rPr>
              <w:t> </w:t>
            </w:r>
            <w:r w:rsidRPr="00D4067E">
              <w:rPr>
                <w:bCs/>
                <w:sz w:val="26"/>
                <w:szCs w:val="26"/>
              </w:rPr>
              <w:t>выполнение задания</w:t>
            </w:r>
          </w:p>
        </w:tc>
      </w:tr>
      <w:tr w:rsidR="00064F3C" w:rsidRPr="00D4067E" w:rsidTr="00277F04">
        <w:tc>
          <w:tcPr>
            <w:tcW w:w="567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6238" w:type="dxa"/>
            <w:vAlign w:val="center"/>
          </w:tcPr>
          <w:p w:rsidR="00064F3C" w:rsidRPr="00D4067E" w:rsidRDefault="00064F3C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вычисления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реобразования, уметь выполнять преобразования алгебраических выражений</w:t>
            </w:r>
          </w:p>
        </w:tc>
        <w:tc>
          <w:tcPr>
            <w:tcW w:w="708" w:type="dxa"/>
            <w:vAlign w:val="center"/>
          </w:tcPr>
          <w:p w:rsidR="00064F3C" w:rsidRPr="00D4067E" w:rsidRDefault="00064F3C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709" w:type="dxa"/>
            <w:vAlign w:val="center"/>
          </w:tcPr>
          <w:p w:rsidR="00064F3C" w:rsidRPr="00D4067E" w:rsidRDefault="00064F3C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851" w:type="dxa"/>
          </w:tcPr>
          <w:p w:rsidR="00064F3C" w:rsidRPr="00D4067E" w:rsidRDefault="00064F3C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064F3C" w:rsidRPr="00D4067E" w:rsidRDefault="00064F3C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064F3C" w:rsidRPr="00D4067E" w:rsidTr="00277F04">
        <w:tc>
          <w:tcPr>
            <w:tcW w:w="567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6238" w:type="dxa"/>
            <w:vAlign w:val="center"/>
          </w:tcPr>
          <w:p w:rsidR="00064F3C" w:rsidRPr="00D4067E" w:rsidRDefault="00064F3C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, уметь решать уравнения, неравенства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их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истемы</w:t>
            </w:r>
          </w:p>
        </w:tc>
        <w:tc>
          <w:tcPr>
            <w:tcW w:w="708" w:type="dxa"/>
            <w:vAlign w:val="center"/>
          </w:tcPr>
          <w:p w:rsidR="00064F3C" w:rsidRPr="00D4067E" w:rsidRDefault="00064F3C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709" w:type="dxa"/>
            <w:vAlign w:val="center"/>
          </w:tcPr>
          <w:p w:rsidR="00064F3C" w:rsidRPr="00D4067E" w:rsidDel="00CF7EE5" w:rsidRDefault="00064F3C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851" w:type="dxa"/>
            <w:vAlign w:val="center"/>
          </w:tcPr>
          <w:p w:rsidR="00064F3C" w:rsidRPr="00D4067E" w:rsidRDefault="00064F3C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  <w:vAlign w:val="center"/>
          </w:tcPr>
          <w:p w:rsidR="00064F3C" w:rsidRPr="00D4067E" w:rsidRDefault="00064F3C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064F3C" w:rsidRPr="00D4067E" w:rsidTr="00277F04">
        <w:tc>
          <w:tcPr>
            <w:tcW w:w="567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6238" w:type="dxa"/>
            <w:vAlign w:val="center"/>
          </w:tcPr>
          <w:p w:rsidR="00064F3C" w:rsidRPr="00D4067E" w:rsidRDefault="00064F3C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действия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геометрическими фигурами, координатами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векторами</w:t>
            </w:r>
          </w:p>
        </w:tc>
        <w:tc>
          <w:tcPr>
            <w:tcW w:w="708" w:type="dxa"/>
            <w:vAlign w:val="center"/>
          </w:tcPr>
          <w:p w:rsidR="00064F3C" w:rsidRPr="00D4067E" w:rsidRDefault="00064F3C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709" w:type="dxa"/>
            <w:vAlign w:val="center"/>
          </w:tcPr>
          <w:p w:rsidR="00064F3C" w:rsidRPr="00D4067E" w:rsidDel="00CF7EE5" w:rsidRDefault="00064F3C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, 7.8</w:t>
            </w:r>
          </w:p>
        </w:tc>
        <w:tc>
          <w:tcPr>
            <w:tcW w:w="851" w:type="dxa"/>
          </w:tcPr>
          <w:p w:rsidR="00064F3C" w:rsidRPr="00D4067E" w:rsidRDefault="00064F3C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064F3C" w:rsidRPr="00D4067E" w:rsidRDefault="00064F3C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064F3C" w:rsidRPr="00D4067E" w:rsidTr="00277F04">
        <w:tc>
          <w:tcPr>
            <w:tcW w:w="567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6238" w:type="dxa"/>
            <w:vAlign w:val="center"/>
          </w:tcPr>
          <w:p w:rsidR="00064F3C" w:rsidRPr="00D4067E" w:rsidRDefault="00064F3C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ользоваться основными единицами длины, массы, времени, скорости, площади, объёма; выражать более крупные единицы через более мелкие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наоборот; решать несложные практические расчетные задачи; решать задачи, связанные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отношением, пропорциональностью величин, дробями, процентами; пользоваться оценкой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рикидкой при практических расчетах; интерпретировать результаты решения задач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учётом ограничений, связанных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реальными свойствами рассматриваемых объектов; решать практические задачи, требующие систематического перебора вариантов; сравнивать шансы наступления случайных событий, оценивать вероятности случайного события, сопоставлять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исследовать модели реальной ситуацией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использованием аппарата вероятности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татистики</w:t>
            </w:r>
          </w:p>
        </w:tc>
        <w:tc>
          <w:tcPr>
            <w:tcW w:w="708" w:type="dxa"/>
            <w:vAlign w:val="center"/>
          </w:tcPr>
          <w:p w:rsidR="00064F3C" w:rsidRPr="00D4067E" w:rsidRDefault="00064F3C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3, 8</w:t>
            </w:r>
          </w:p>
        </w:tc>
        <w:tc>
          <w:tcPr>
            <w:tcW w:w="709" w:type="dxa"/>
            <w:vAlign w:val="center"/>
          </w:tcPr>
          <w:p w:rsidR="00064F3C" w:rsidRPr="00D4067E" w:rsidRDefault="00064F3C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</w:tcPr>
          <w:p w:rsidR="00064F3C" w:rsidRPr="00D4067E" w:rsidRDefault="00064F3C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064F3C" w:rsidRPr="00D4067E" w:rsidRDefault="00064F3C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064F3C" w:rsidRPr="00D4067E" w:rsidTr="00277F04">
        <w:trPr>
          <w:cantSplit/>
        </w:trPr>
        <w:tc>
          <w:tcPr>
            <w:tcW w:w="567" w:type="dxa"/>
            <w:vMerge w:val="restart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6238" w:type="dxa"/>
            <w:vAlign w:val="center"/>
          </w:tcPr>
          <w:p w:rsidR="00064F3C" w:rsidRPr="00D4067E" w:rsidRDefault="00064F3C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; решать уравнения, неравенства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их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истемы; строить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читать графики функций; строить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исследовать простейшие математические модели</w:t>
            </w:r>
          </w:p>
        </w:tc>
        <w:tc>
          <w:tcPr>
            <w:tcW w:w="708" w:type="dxa"/>
            <w:vAlign w:val="center"/>
          </w:tcPr>
          <w:p w:rsidR="00064F3C" w:rsidRPr="00D4067E" w:rsidRDefault="00064F3C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, 4, 5, 6</w:t>
            </w:r>
          </w:p>
        </w:tc>
        <w:tc>
          <w:tcPr>
            <w:tcW w:w="709" w:type="dxa"/>
            <w:vAlign w:val="center"/>
          </w:tcPr>
          <w:p w:rsidR="00064F3C" w:rsidRPr="00D4067E" w:rsidRDefault="00064F3C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, 7</w:t>
            </w:r>
          </w:p>
        </w:tc>
        <w:tc>
          <w:tcPr>
            <w:tcW w:w="851" w:type="dxa"/>
            <w:vMerge w:val="restart"/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</w:p>
        </w:tc>
        <w:tc>
          <w:tcPr>
            <w:tcW w:w="1275" w:type="dxa"/>
            <w:vMerge w:val="restart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064F3C" w:rsidRPr="00D4067E" w:rsidTr="00277F04">
        <w:trPr>
          <w:cantSplit/>
        </w:trPr>
        <w:tc>
          <w:tcPr>
            <w:tcW w:w="567" w:type="dxa"/>
            <w:vMerge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6238" w:type="dxa"/>
            <w:vAlign w:val="center"/>
          </w:tcPr>
          <w:p w:rsidR="00064F3C" w:rsidRPr="00D4067E" w:rsidRDefault="00064F3C" w:rsidP="00AC7DE1">
            <w:pPr>
              <w:ind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оводить доказательные рассуждения при решении задач, оценивать логическую правильность рассуждений, распознавать ошибочные заключения</w:t>
            </w:r>
          </w:p>
        </w:tc>
        <w:tc>
          <w:tcPr>
            <w:tcW w:w="708" w:type="dxa"/>
            <w:vAlign w:val="center"/>
          </w:tcPr>
          <w:p w:rsidR="00064F3C" w:rsidRPr="00D4067E" w:rsidRDefault="00064F3C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,9</w:t>
            </w:r>
          </w:p>
        </w:tc>
        <w:tc>
          <w:tcPr>
            <w:tcW w:w="709" w:type="dxa"/>
            <w:vAlign w:val="center"/>
          </w:tcPr>
          <w:p w:rsidR="00064F3C" w:rsidRPr="00D4067E" w:rsidRDefault="00064F3C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  <w:vMerge/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1275" w:type="dxa"/>
            <w:vMerge/>
            <w:textDirection w:val="btLr"/>
            <w:vAlign w:val="center"/>
          </w:tcPr>
          <w:p w:rsidR="00064F3C" w:rsidRPr="00D4067E" w:rsidRDefault="00064F3C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</w:p>
        </w:tc>
      </w:tr>
    </w:tbl>
    <w:p w:rsidR="00064F3C" w:rsidRPr="00D4067E" w:rsidRDefault="00064F3C" w:rsidP="00AC7DE1">
      <w:pPr>
        <w:ind w:firstLine="709"/>
        <w:jc w:val="both"/>
        <w:rPr>
          <w:b/>
          <w:bCs/>
          <w:sz w:val="26"/>
          <w:szCs w:val="26"/>
        </w:rPr>
      </w:pPr>
    </w:p>
    <w:p w:rsidR="00064F3C" w:rsidRPr="00D4067E" w:rsidRDefault="00064F3C" w:rsidP="00AC7DE1">
      <w:pPr>
        <w:pStyle w:val="Heading2"/>
      </w:pPr>
      <w:bookmarkStart w:id="39" w:name="_Toc435456135"/>
      <w:bookmarkStart w:id="40" w:name="_Toc438943084"/>
      <w:r w:rsidRPr="00D4067E">
        <w:t>Дополнительные материалы и</w:t>
      </w:r>
      <w:r>
        <w:t> </w:t>
      </w:r>
      <w:r w:rsidRPr="00D4067E">
        <w:t>оборудование</w:t>
      </w:r>
      <w:bookmarkEnd w:id="39"/>
      <w:bookmarkEnd w:id="40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чень дополнительных устройст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атериалов, пользование которыми разрешено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ГВЭ, утверждается приказом Минобрнауки России «Об утверждении единого расписани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должительности проведения государственного выпускного экзамен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разовательным программам основного общего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реднего общего образования по  каждому учебному предмету, перечня средств обучени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спитания, используемых при его проведении в 2016 году»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ходимые справочные материалы для выполнения экзаменационной работы ГВЭ-9 (устная форма)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атематике  выдаются вместе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текстом экзаменационной работы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полнении заданий разрешается пользоваться линейкой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</w:p>
    <w:p w:rsidR="00064F3C" w:rsidRPr="00D4067E" w:rsidRDefault="00064F3C" w:rsidP="00DE09D8">
      <w:pPr>
        <w:pStyle w:val="Heading3"/>
      </w:pPr>
      <w:bookmarkStart w:id="41" w:name="_Toc435456136"/>
      <w:r w:rsidRPr="00D4067E">
        <w:t>Продолжительность подготовки ответа на</w:t>
      </w:r>
      <w:r>
        <w:t> </w:t>
      </w:r>
      <w:r w:rsidRPr="00D4067E">
        <w:t>билет</w:t>
      </w:r>
      <w:bookmarkEnd w:id="41"/>
    </w:p>
    <w:p w:rsidR="00064F3C" w:rsidRPr="00D4067E" w:rsidRDefault="00064F3C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просы билета обучающимся предоставляется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менее 60 минут. </w:t>
      </w:r>
    </w:p>
    <w:p w:rsidR="00064F3C" w:rsidRPr="00F04286" w:rsidRDefault="00064F3C" w:rsidP="00F04286">
      <w:pPr>
        <w:pStyle w:val="Heading3"/>
      </w:pPr>
      <w:bookmarkStart w:id="42" w:name="_Toc435456137"/>
      <w:r w:rsidRPr="00F04286">
        <w:t>Система оценивания выполнения отдельных заданий и</w:t>
      </w:r>
      <w:r>
        <w:t> </w:t>
      </w:r>
      <w:r w:rsidRPr="00F04286">
        <w:t>экзаменационной работы в</w:t>
      </w:r>
      <w:r>
        <w:t> </w:t>
      </w:r>
      <w:r w:rsidRPr="00F04286">
        <w:t>целом</w:t>
      </w:r>
      <w:bookmarkEnd w:id="42"/>
    </w:p>
    <w:p w:rsidR="00064F3C" w:rsidRPr="00D4067E" w:rsidRDefault="00064F3C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экзаменационной работы используется пятибалльная шкала. Результаты государственной итоговой аттестации признаются удовлетворительным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учае, если выпускник при сдаче ГВЭ-9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атематике получил отметку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иже удовлетворительной.</w:t>
      </w:r>
    </w:p>
    <w:p w:rsidR="00064F3C" w:rsidRPr="00D4067E" w:rsidRDefault="00064F3C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результата экзамен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атематике осуществляет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ответствии с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едующими критериями проверки каждого задания.</w:t>
      </w:r>
    </w:p>
    <w:p w:rsidR="00064F3C" w:rsidRPr="00D4067E" w:rsidRDefault="00064F3C" w:rsidP="00DE09D8">
      <w:pPr>
        <w:ind w:firstLine="709"/>
        <w:jc w:val="both"/>
        <w:rPr>
          <w:b/>
          <w:sz w:val="26"/>
          <w:szCs w:val="26"/>
        </w:rPr>
      </w:pPr>
    </w:p>
    <w:p w:rsidR="00064F3C" w:rsidRPr="00D4067E" w:rsidRDefault="00064F3C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Критерии оценки выполнения каждого задания </w:t>
      </w:r>
      <w:r w:rsidRPr="00D4067E">
        <w:rPr>
          <w:b/>
          <w:sz w:val="26"/>
          <w:szCs w:val="26"/>
        </w:rPr>
        <w:br/>
        <w:t xml:space="preserve">экзаменационной работы </w:t>
      </w:r>
    </w:p>
    <w:tbl>
      <w:tblPr>
        <w:tblW w:w="494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8285"/>
        <w:gridCol w:w="1460"/>
      </w:tblGrid>
      <w:tr w:rsidR="00064F3C" w:rsidRPr="00D4067E" w:rsidTr="00BD71F6">
        <w:trPr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держание критерия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DE09D8">
            <w:pPr>
              <w:keepNext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аллы</w:t>
            </w:r>
          </w:p>
        </w:tc>
      </w:tr>
      <w:tr w:rsidR="00064F3C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речевой связностью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последовательностью изложения: </w:t>
            </w:r>
          </w:p>
          <w:p w:rsidR="00064F3C" w:rsidRPr="00D4067E" w:rsidRDefault="00064F3C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логические ошибки отсутствуют, последовательность изложения не нарушена; получен верный ответ</w:t>
            </w:r>
          </w:p>
          <w:p w:rsidR="00064F3C" w:rsidRPr="00D4067E" w:rsidRDefault="00064F3C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ЛИ</w:t>
            </w:r>
          </w:p>
          <w:p w:rsidR="00064F3C" w:rsidRPr="00D4067E" w:rsidRDefault="00064F3C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опущена ошибка/неточность, которая после уточняющего вопроса экзаменатора исправлена экзаменуемы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064F3C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DE09D8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связностью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оследовательностью изложения,</w:t>
            </w:r>
          </w:p>
          <w:p w:rsidR="00064F3C" w:rsidRPr="00D4067E" w:rsidRDefault="00064F3C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но</w:t>
            </w:r>
            <w:r w:rsidRPr="00D4067E">
              <w:rPr>
                <w:sz w:val="26"/>
                <w:szCs w:val="26"/>
              </w:rPr>
              <w:t>допущена одна ошибка/неточность, которую после уточняющего вопроса экзаменатора экзаменуемый 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умел исправить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064F3C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DE09D8">
            <w:pPr>
              <w:suppressAutoHyphens/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ругие случаи, 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оответствующие указанным выше критерия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064F3C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DE09D8">
            <w:pPr>
              <w:suppressAutoHyphens/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Максимальный балл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</w:tbl>
    <w:p w:rsidR="00064F3C" w:rsidRPr="00D4067E" w:rsidRDefault="00064F3C" w:rsidP="00DE09D8">
      <w:pPr>
        <w:ind w:firstLine="709"/>
        <w:jc w:val="both"/>
        <w:rPr>
          <w:sz w:val="26"/>
          <w:szCs w:val="26"/>
        </w:rPr>
      </w:pPr>
    </w:p>
    <w:p w:rsidR="00064F3C" w:rsidRPr="00D4067E" w:rsidRDefault="00064F3C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аксимальный первичный балл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экзаменационный билет – 10.</w:t>
      </w:r>
    </w:p>
    <w:p w:rsidR="00064F3C" w:rsidRPr="00D4067E" w:rsidRDefault="00064F3C" w:rsidP="00DE09D8">
      <w:pPr>
        <w:ind w:firstLine="709"/>
        <w:jc w:val="both"/>
        <w:rPr>
          <w:b/>
          <w:sz w:val="26"/>
          <w:szCs w:val="26"/>
        </w:rPr>
      </w:pPr>
    </w:p>
    <w:p w:rsidR="00064F3C" w:rsidRPr="00D4067E" w:rsidRDefault="00064F3C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Шкала пересчета первичного балла за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выполнение экзаменационной работы в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отметку по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пятибалльной шкале</w:t>
      </w:r>
    </w:p>
    <w:p w:rsidR="00064F3C" w:rsidRPr="00D4067E" w:rsidRDefault="00064F3C" w:rsidP="00DE09D8">
      <w:pPr>
        <w:ind w:firstLine="709"/>
        <w:jc w:val="both"/>
        <w:rPr>
          <w:b/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3893"/>
        <w:gridCol w:w="1458"/>
        <w:gridCol w:w="1458"/>
        <w:gridCol w:w="1458"/>
        <w:gridCol w:w="1452"/>
      </w:tblGrid>
      <w:tr w:rsidR="00064F3C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F3C" w:rsidRPr="00D4067E" w:rsidRDefault="00064F3C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по </w:t>
            </w:r>
          </w:p>
          <w:p w:rsidR="00064F3C" w:rsidRPr="00D4067E" w:rsidRDefault="00064F3C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ятибалльной шкале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F3C" w:rsidRPr="00D4067E" w:rsidRDefault="00064F3C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F3C" w:rsidRPr="00D4067E" w:rsidRDefault="00064F3C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F3C" w:rsidRPr="00D4067E" w:rsidRDefault="00064F3C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F3C" w:rsidRPr="00D4067E" w:rsidRDefault="00064F3C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064F3C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64F3C" w:rsidRPr="00D4067E" w:rsidRDefault="00064F3C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бщий бал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F3C" w:rsidRPr="00D4067E" w:rsidRDefault="00064F3C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F3C" w:rsidRPr="00D4067E" w:rsidRDefault="00064F3C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6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F3C" w:rsidRPr="00D4067E" w:rsidRDefault="00064F3C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–8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064F3C" w:rsidRPr="00D4067E" w:rsidRDefault="00064F3C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–10</w:t>
            </w:r>
          </w:p>
        </w:tc>
      </w:tr>
    </w:tbl>
    <w:p w:rsidR="00064F3C" w:rsidRPr="00D4067E" w:rsidRDefault="00064F3C" w:rsidP="00DE09D8">
      <w:pPr>
        <w:ind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pStyle w:val="Heading2"/>
      </w:pPr>
      <w:r>
        <w:rPr>
          <w:b w:val="0"/>
          <w:bCs w:val="0"/>
          <w:sz w:val="26"/>
          <w:szCs w:val="26"/>
        </w:rPr>
        <w:br w:type="page"/>
      </w:r>
      <w:bookmarkStart w:id="43" w:name="_Toc435456138"/>
      <w:bookmarkStart w:id="44" w:name="_Toc438943085"/>
      <w:r w:rsidRPr="00D4067E">
        <w:t>Образец экзаменационного билета</w:t>
      </w:r>
      <w:r>
        <w:t xml:space="preserve"> ГВЭ</w:t>
      </w:r>
      <w:r w:rsidRPr="00D4067E">
        <w:t>-9 по</w:t>
      </w:r>
      <w:r>
        <w:t> </w:t>
      </w:r>
      <w:r w:rsidRPr="00D4067E">
        <w:t>математике (устная форма)</w:t>
      </w:r>
      <w:bookmarkEnd w:id="43"/>
      <w:bookmarkEnd w:id="44"/>
    </w:p>
    <w:p w:rsidR="00064F3C" w:rsidRPr="00D4067E" w:rsidRDefault="00064F3C" w:rsidP="00AC7DE1">
      <w:pPr>
        <w:shd w:val="clear" w:color="000000" w:fill="auto"/>
        <w:jc w:val="center"/>
        <w:rPr>
          <w:rFonts w:eastAsia="SimSun"/>
          <w:b/>
          <w:szCs w:val="28"/>
        </w:rPr>
      </w:pPr>
    </w:p>
    <w:p w:rsidR="00064F3C" w:rsidRPr="00D4067E" w:rsidRDefault="00064F3C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1</w:t>
      </w:r>
      <w:r w:rsidRPr="00D4067E">
        <w:rPr>
          <w:b/>
        </w:rPr>
        <w:br/>
      </w:r>
    </w:p>
    <w:p w:rsidR="00064F3C" w:rsidRPr="00D4067E" w:rsidRDefault="00064F3C" w:rsidP="00AC7DE1">
      <w:pPr>
        <w:rPr>
          <w:szCs w:val="28"/>
        </w:rPr>
      </w:pPr>
      <w:r w:rsidRPr="00D4067E">
        <w:rPr>
          <w:szCs w:val="28"/>
        </w:rPr>
        <w:t>Решите одно из</w:t>
      </w:r>
      <w:r>
        <w:rPr>
          <w:szCs w:val="28"/>
        </w:rPr>
        <w:t> </w:t>
      </w:r>
      <w:r w:rsidRPr="00D4067E">
        <w:rPr>
          <w:szCs w:val="28"/>
        </w:rPr>
        <w:t>двух заданий.</w:t>
      </w:r>
    </w:p>
    <w:p w:rsidR="00064F3C" w:rsidRPr="00D4067E" w:rsidRDefault="00064F3C" w:rsidP="00AC7DE1">
      <w:pPr>
        <w:rPr>
          <w:b/>
          <w:szCs w:val="28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2.25pt" o:ole="">
            <v:imagedata r:id="rId7" o:title=""/>
          </v:shape>
          <o:OLEObject Type="Embed" ProgID="Equation.DSMT4" ShapeID="_x0000_i1025" DrawAspect="Content" ObjectID="_1517226488" r:id="rId8"/>
        </w:object>
      </w:r>
      <w:r w:rsidRPr="00D4067E">
        <w:rPr>
          <w:szCs w:val="28"/>
        </w:rPr>
        <w:t>.</w:t>
      </w:r>
    </w:p>
    <w:p w:rsidR="00064F3C" w:rsidRPr="00D4067E" w:rsidRDefault="00064F3C" w:rsidP="00AC7DE1">
      <w:pPr>
        <w:rPr>
          <w:sz w:val="20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064F3C" w:rsidRPr="00D4067E" w:rsidRDefault="00064F3C" w:rsidP="00AC7DE1">
      <w:pPr>
        <w:rPr>
          <w:szCs w:val="28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Значение какого из</w:t>
      </w:r>
      <w:r>
        <w:rPr>
          <w:szCs w:val="28"/>
        </w:rPr>
        <w:t> </w:t>
      </w:r>
      <w:r w:rsidRPr="00D4067E">
        <w:rPr>
          <w:szCs w:val="28"/>
        </w:rPr>
        <w:t>выражений является рациональным числом?</w:t>
      </w:r>
    </w:p>
    <w:tbl>
      <w:tblPr>
        <w:tblW w:w="0" w:type="auto"/>
        <w:tblLook w:val="00A0"/>
      </w:tblPr>
      <w:tblGrid>
        <w:gridCol w:w="450"/>
        <w:gridCol w:w="450"/>
        <w:gridCol w:w="406"/>
        <w:gridCol w:w="1061"/>
        <w:gridCol w:w="450"/>
        <w:gridCol w:w="1917"/>
        <w:gridCol w:w="450"/>
        <w:gridCol w:w="1917"/>
        <w:gridCol w:w="450"/>
        <w:gridCol w:w="1917"/>
      </w:tblGrid>
      <w:tr w:rsidR="00064F3C" w:rsidRPr="00D4067E" w:rsidTr="00BD71F6">
        <w:tc>
          <w:tcPr>
            <w:tcW w:w="450" w:type="dxa"/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1917" w:type="dxa"/>
            <w:gridSpan w:val="3"/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780" w:dyaOrig="400">
                <v:shape id="_x0000_i1026" type="#_x0000_t75" style="width:39.75pt;height:20.25pt" o:ole="">
                  <v:imagedata r:id="rId9" o:title=""/>
                </v:shape>
                <o:OLEObject Type="Embed" ProgID="Equation.DSMT4" ShapeID="_x0000_i1026" DrawAspect="Content" ObjectID="_1517226489" r:id="rId10"/>
              </w:object>
            </w:r>
          </w:p>
        </w:tc>
        <w:tc>
          <w:tcPr>
            <w:tcW w:w="450" w:type="dxa"/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1917" w:type="dxa"/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900" w:dyaOrig="400">
                <v:shape id="_x0000_i1027" type="#_x0000_t75" style="width:45pt;height:20.25pt" o:ole="">
                  <v:imagedata r:id="rId11" o:title=""/>
                </v:shape>
                <o:OLEObject Type="Embed" ProgID="Equation.DSMT4" ShapeID="_x0000_i1027" DrawAspect="Content" ObjectID="_1517226490" r:id="rId12"/>
              </w:object>
            </w:r>
          </w:p>
        </w:tc>
        <w:tc>
          <w:tcPr>
            <w:tcW w:w="450" w:type="dxa"/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1917" w:type="dxa"/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720" w:dyaOrig="620">
                <v:shape id="_x0000_i1028" type="#_x0000_t75" style="width:36pt;height:30.75pt" o:ole="">
                  <v:imagedata r:id="rId13" o:title=""/>
                </v:shape>
                <o:OLEObject Type="Embed" ProgID="Equation.DSMT4" ShapeID="_x0000_i1028" DrawAspect="Content" ObjectID="_1517226491" r:id="rId14"/>
              </w:object>
            </w:r>
          </w:p>
        </w:tc>
        <w:tc>
          <w:tcPr>
            <w:tcW w:w="450" w:type="dxa"/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1917" w:type="dxa"/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1100" w:dyaOrig="620">
                <v:shape id="_x0000_i1029" type="#_x0000_t75" style="width:54.75pt;height:30.75pt" o:ole="">
                  <v:imagedata r:id="rId15" o:title=""/>
                </v:shape>
                <o:OLEObject Type="Embed" ProgID="Equation.DSMT4" ShapeID="_x0000_i1029" DrawAspect="Content" ObjectID="_1517226492" r:id="rId16"/>
              </w:object>
            </w:r>
          </w:p>
        </w:tc>
      </w:tr>
      <w:tr w:rsidR="00064F3C" w:rsidRPr="00D4067E" w:rsidTr="00BD71F6">
        <w:tc>
          <w:tcPr>
            <w:tcW w:w="450" w:type="dxa"/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</w:p>
        </w:tc>
        <w:tc>
          <w:tcPr>
            <w:tcW w:w="1917" w:type="dxa"/>
            <w:gridSpan w:val="3"/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</w:p>
        </w:tc>
      </w:tr>
      <w:tr w:rsidR="00064F3C" w:rsidRPr="00D4067E" w:rsidTr="00BD71F6">
        <w:tblPrEx>
          <w:tblCellMar>
            <w:left w:w="0" w:type="dxa"/>
            <w:right w:w="0" w:type="dxa"/>
          </w:tblCellMar>
          <w:tblLook w:val="0000"/>
        </w:tblPrEx>
        <w:trPr>
          <w:gridAfter w:val="7"/>
          <w:wAfter w:w="8054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</w:p>
        </w:tc>
      </w:tr>
    </w:tbl>
    <w:p w:rsidR="00064F3C" w:rsidRPr="00D4067E" w:rsidRDefault="00064F3C" w:rsidP="00AC7DE1">
      <w:pPr>
        <w:rPr>
          <w:szCs w:val="28"/>
        </w:rPr>
      </w:pPr>
    </w:p>
    <w:p w:rsidR="00064F3C" w:rsidRPr="00D4067E" w:rsidRDefault="00064F3C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  <w:lang w:val="en-US"/>
        </w:rPr>
        <w:t>2</w:t>
      </w:r>
      <w:r w:rsidRPr="00D4067E">
        <w:rPr>
          <w:b/>
        </w:rPr>
        <w:br/>
      </w:r>
    </w:p>
    <w:p w:rsidR="00064F3C" w:rsidRPr="00D4067E" w:rsidRDefault="00064F3C" w:rsidP="00AC7DE1">
      <w:pPr>
        <w:rPr>
          <w:szCs w:val="28"/>
        </w:rPr>
      </w:pPr>
      <w:r w:rsidRPr="00D4067E">
        <w:rPr>
          <w:szCs w:val="28"/>
        </w:rPr>
        <w:t>Решите одно из</w:t>
      </w:r>
      <w:r>
        <w:rPr>
          <w:szCs w:val="28"/>
        </w:rPr>
        <w:t> </w:t>
      </w:r>
      <w:r w:rsidRPr="00D4067E">
        <w:rPr>
          <w:szCs w:val="28"/>
        </w:rPr>
        <w:t>трёх заданий.</w:t>
      </w:r>
    </w:p>
    <w:p w:rsidR="00064F3C" w:rsidRPr="00D4067E" w:rsidRDefault="00064F3C" w:rsidP="00AC7DE1">
      <w:pPr>
        <w:rPr>
          <w:b/>
          <w:szCs w:val="28"/>
        </w:rPr>
      </w:pPr>
    </w:p>
    <w:p w:rsidR="00064F3C" w:rsidRPr="00D4067E" w:rsidRDefault="00064F3C" w:rsidP="00AC7DE1">
      <w:pPr>
        <w:rPr>
          <w:i/>
          <w:szCs w:val="28"/>
        </w:rPr>
      </w:pPr>
      <w:r w:rsidRPr="00D4067E">
        <w:rPr>
          <w:b/>
          <w:szCs w:val="28"/>
        </w:rPr>
        <w:t xml:space="preserve">а) </w:t>
      </w:r>
      <w:r w:rsidRPr="00D4067E">
        <w:rPr>
          <w:szCs w:val="28"/>
        </w:rPr>
        <w:t xml:space="preserve">Решите уравнение </w:t>
      </w:r>
      <w:r w:rsidRPr="00D4067E">
        <w:rPr>
          <w:position w:val="-6"/>
          <w:szCs w:val="28"/>
        </w:rPr>
        <w:object w:dxaOrig="1320" w:dyaOrig="300">
          <v:shape id="_x0000_i1030" type="#_x0000_t75" style="width:66.75pt;height:15pt" o:ole="">
            <v:imagedata r:id="rId17" o:title=""/>
          </v:shape>
          <o:OLEObject Type="Embed" ProgID="Equation.DSMT4" ShapeID="_x0000_i1030" DrawAspect="Content" ObjectID="_1517226493" r:id="rId18"/>
        </w:object>
      </w:r>
      <w:r w:rsidRPr="00D4067E">
        <w:rPr>
          <w:szCs w:val="28"/>
        </w:rPr>
        <w:t>.</w:t>
      </w:r>
    </w:p>
    <w:p w:rsidR="00064F3C" w:rsidRPr="00D4067E" w:rsidRDefault="00064F3C" w:rsidP="00AC7DE1">
      <w:pPr>
        <w:rPr>
          <w:sz w:val="20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064F3C" w:rsidRPr="00D4067E" w:rsidRDefault="00064F3C" w:rsidP="00AC7DE1">
      <w:pPr>
        <w:rPr>
          <w:b/>
          <w:szCs w:val="28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1640" w:dyaOrig="740">
          <v:shape id="_x0000_i1031" type="#_x0000_t75" style="width:79.5pt;height:36pt" o:ole="">
            <v:imagedata r:id="rId19" o:title=""/>
          </v:shape>
          <o:OLEObject Type="Embed" ProgID="Equation.DSMT4" ShapeID="_x0000_i1031" DrawAspect="Content" ObjectID="_1517226494" r:id="rId20"/>
        </w:object>
      </w:r>
      <w:r w:rsidRPr="00D4067E">
        <w:rPr>
          <w:szCs w:val="28"/>
        </w:rPr>
        <w:t xml:space="preserve"> при </w:t>
      </w:r>
      <w:r w:rsidRPr="00D4067E">
        <w:rPr>
          <w:position w:val="-6"/>
          <w:szCs w:val="28"/>
        </w:rPr>
        <w:object w:dxaOrig="620" w:dyaOrig="300">
          <v:shape id="_x0000_i1032" type="#_x0000_t75" style="width:30.75pt;height:15pt" o:ole="">
            <v:imagedata r:id="rId21" o:title=""/>
          </v:shape>
          <o:OLEObject Type="Embed" ProgID="Equation.DSMT4" ShapeID="_x0000_i1032" DrawAspect="Content" ObjectID="_1517226495" r:id="rId22"/>
        </w:object>
      </w:r>
      <w:r w:rsidRPr="00D4067E">
        <w:rPr>
          <w:szCs w:val="28"/>
        </w:rPr>
        <w:t xml:space="preserve">, </w:t>
      </w:r>
      <w:r w:rsidRPr="00D4067E">
        <w:rPr>
          <w:position w:val="-6"/>
          <w:szCs w:val="28"/>
        </w:rPr>
        <w:object w:dxaOrig="760" w:dyaOrig="300">
          <v:shape id="_x0000_i1033" type="#_x0000_t75" style="width:37.5pt;height:15pt" o:ole="">
            <v:imagedata r:id="rId23" o:title=""/>
          </v:shape>
          <o:OLEObject Type="Embed" ProgID="Equation.DSMT4" ShapeID="_x0000_i1033" DrawAspect="Content" ObjectID="_1517226496" r:id="rId24"/>
        </w:object>
      </w:r>
      <w:r w:rsidRPr="00D4067E">
        <w:rPr>
          <w:szCs w:val="28"/>
        </w:rPr>
        <w:t>.</w:t>
      </w:r>
    </w:p>
    <w:p w:rsidR="00064F3C" w:rsidRPr="00D4067E" w:rsidRDefault="00064F3C" w:rsidP="00AC7DE1">
      <w:pPr>
        <w:rPr>
          <w:sz w:val="20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064F3C" w:rsidRPr="00D4067E" w:rsidRDefault="00064F3C" w:rsidP="00AC7DE1">
      <w:pPr>
        <w:rPr>
          <w:szCs w:val="28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Решите систему неравенств</w:t>
      </w:r>
    </w:p>
    <w:p w:rsidR="00064F3C" w:rsidRPr="00D4067E" w:rsidRDefault="00064F3C" w:rsidP="00AC7DE1">
      <w:pPr>
        <w:tabs>
          <w:tab w:val="center" w:pos="4680"/>
          <w:tab w:val="right" w:pos="9360"/>
        </w:tabs>
        <w:jc w:val="center"/>
        <w:rPr>
          <w:position w:val="-36"/>
          <w:szCs w:val="28"/>
        </w:rPr>
      </w:pPr>
      <w:r w:rsidRPr="00D4067E">
        <w:rPr>
          <w:position w:val="-32"/>
          <w:szCs w:val="28"/>
        </w:rPr>
        <w:object w:dxaOrig="1380" w:dyaOrig="760">
          <v:shape id="_x0000_i1034" type="#_x0000_t75" style="width:64.5pt;height:37.5pt" o:ole="">
            <v:imagedata r:id="rId25" o:title=""/>
          </v:shape>
          <o:OLEObject Type="Embed" ProgID="Equation.DSMT4" ShapeID="_x0000_i1034" DrawAspect="Content" ObjectID="_1517226497" r:id="rId26"/>
        </w:object>
      </w:r>
    </w:p>
    <w:p w:rsidR="00064F3C" w:rsidRPr="00D4067E" w:rsidRDefault="00064F3C" w:rsidP="00AC7DE1">
      <w:pPr>
        <w:rPr>
          <w:szCs w:val="28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szCs w:val="28"/>
        </w:rPr>
        <w:t>На каком рисунке изображено множество её решений?</w:t>
      </w:r>
    </w:p>
    <w:p w:rsidR="00064F3C" w:rsidRPr="00D4067E" w:rsidRDefault="00064F3C" w:rsidP="00AC7DE1">
      <w:pPr>
        <w:rPr>
          <w:sz w:val="20"/>
        </w:rPr>
      </w:pPr>
      <w:r w:rsidRPr="00D4067E">
        <w:rPr>
          <w:sz w:val="20"/>
        </w:rPr>
        <w:t> </w:t>
      </w: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480"/>
        <w:gridCol w:w="406"/>
        <w:gridCol w:w="8048"/>
      </w:tblGrid>
      <w:tr w:rsidR="00064F3C" w:rsidRPr="00D4067E" w:rsidTr="00BD71F6">
        <w:trPr>
          <w:trHeight w:val="336"/>
        </w:trPr>
        <w:tc>
          <w:tcPr>
            <w:tcW w:w="420" w:type="dxa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  <w:gridSpan w:val="3"/>
          </w:tcPr>
          <w:p w:rsidR="00064F3C" w:rsidRPr="00D4067E" w:rsidRDefault="00064F3C" w:rsidP="00AC7DE1">
            <w:pPr>
              <w:rPr>
                <w:szCs w:val="28"/>
              </w:rPr>
            </w:pPr>
            <w:r w:rsidRPr="00776850">
              <w:rPr>
                <w:noProof/>
                <w:szCs w:val="28"/>
              </w:rPr>
              <w:pict>
                <v:shape id="Рисунок 43" o:spid="_x0000_i1035" type="#_x0000_t75" alt="МА-9-Демо-1" style="width:141pt;height:27.75pt;visibility:visible">
                  <v:imagedata r:id="rId27" o:title=""/>
                </v:shape>
              </w:pict>
            </w:r>
          </w:p>
        </w:tc>
      </w:tr>
      <w:tr w:rsidR="00064F3C" w:rsidRPr="00D4067E" w:rsidTr="00BD71F6">
        <w:trPr>
          <w:trHeight w:val="336"/>
        </w:trPr>
        <w:tc>
          <w:tcPr>
            <w:tcW w:w="420" w:type="dxa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  <w:gridSpan w:val="3"/>
          </w:tcPr>
          <w:p w:rsidR="00064F3C" w:rsidRPr="00D4067E" w:rsidRDefault="00064F3C" w:rsidP="00AC7DE1">
            <w:pPr>
              <w:rPr>
                <w:szCs w:val="28"/>
              </w:rPr>
            </w:pPr>
            <w:r w:rsidRPr="00776850">
              <w:rPr>
                <w:noProof/>
                <w:szCs w:val="28"/>
              </w:rPr>
              <w:pict>
                <v:shape id="Рисунок 44" o:spid="_x0000_i1036" type="#_x0000_t75" alt="МА-9-Демо-2" style="width:139.5pt;height:26.25pt;visibility:visible">
                  <v:imagedata r:id="rId28" o:title=""/>
                </v:shape>
              </w:pict>
            </w:r>
          </w:p>
        </w:tc>
      </w:tr>
      <w:tr w:rsidR="00064F3C" w:rsidRPr="00D4067E" w:rsidTr="00BD71F6">
        <w:trPr>
          <w:trHeight w:val="336"/>
        </w:trPr>
        <w:tc>
          <w:tcPr>
            <w:tcW w:w="420" w:type="dxa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  <w:gridSpan w:val="3"/>
          </w:tcPr>
          <w:p w:rsidR="00064F3C" w:rsidRPr="00D4067E" w:rsidRDefault="00064F3C" w:rsidP="00AC7DE1">
            <w:pPr>
              <w:rPr>
                <w:szCs w:val="28"/>
              </w:rPr>
            </w:pPr>
            <w:r w:rsidRPr="00776850">
              <w:rPr>
                <w:noProof/>
                <w:szCs w:val="28"/>
              </w:rPr>
              <w:pict>
                <v:shape id="Рисунок 45" o:spid="_x0000_i1037" type="#_x0000_t75" alt="МА-9-Демо-3" style="width:139.5pt;height:26.25pt;visibility:visible">
                  <v:imagedata r:id="rId29" o:title=""/>
                </v:shape>
              </w:pict>
            </w:r>
          </w:p>
        </w:tc>
      </w:tr>
      <w:tr w:rsidR="00064F3C" w:rsidRPr="00D4067E" w:rsidTr="00BD71F6">
        <w:trPr>
          <w:trHeight w:val="336"/>
        </w:trPr>
        <w:tc>
          <w:tcPr>
            <w:tcW w:w="420" w:type="dxa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8934" w:type="dxa"/>
            <w:gridSpan w:val="3"/>
          </w:tcPr>
          <w:p w:rsidR="00064F3C" w:rsidRPr="00D4067E" w:rsidRDefault="00064F3C" w:rsidP="00AC7DE1">
            <w:pPr>
              <w:rPr>
                <w:szCs w:val="28"/>
              </w:rPr>
            </w:pPr>
            <w:r w:rsidRPr="00776850">
              <w:rPr>
                <w:noProof/>
                <w:szCs w:val="28"/>
              </w:rPr>
              <w:pict>
                <v:shape id="Рисунок 46" o:spid="_x0000_i1038" type="#_x0000_t75" alt="МА-9-Демо-4" style="width:139.5pt;height:26.25pt;visibility:visible">
                  <v:imagedata r:id="rId30" o:title=""/>
                </v:shape>
              </w:pict>
            </w:r>
          </w:p>
        </w:tc>
      </w:tr>
      <w:tr w:rsidR="00064F3C" w:rsidRPr="00D4067E" w:rsidTr="00BD71F6">
        <w:trPr>
          <w:trHeight w:val="336"/>
        </w:trPr>
        <w:tc>
          <w:tcPr>
            <w:tcW w:w="420" w:type="dxa"/>
          </w:tcPr>
          <w:p w:rsidR="00064F3C" w:rsidRPr="00D4067E" w:rsidRDefault="00064F3C" w:rsidP="00AC7DE1">
            <w:pPr>
              <w:rPr>
                <w:szCs w:val="28"/>
              </w:rPr>
            </w:pPr>
          </w:p>
        </w:tc>
        <w:tc>
          <w:tcPr>
            <w:tcW w:w="8934" w:type="dxa"/>
            <w:gridSpan w:val="3"/>
          </w:tcPr>
          <w:p w:rsidR="00064F3C" w:rsidRPr="00D4067E" w:rsidRDefault="00064F3C" w:rsidP="00AC7DE1">
            <w:pPr>
              <w:rPr>
                <w:noProof/>
                <w:szCs w:val="28"/>
              </w:rPr>
            </w:pPr>
          </w:p>
        </w:tc>
      </w:tr>
      <w:tr w:rsidR="00064F3C" w:rsidRPr="00D4067E" w:rsidTr="00BD71F6">
        <w:trPr>
          <w:gridAfter w:val="1"/>
          <w:wAfter w:w="8048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</w:p>
        </w:tc>
      </w:tr>
    </w:tbl>
    <w:p w:rsidR="00064F3C" w:rsidRPr="00D4067E" w:rsidRDefault="00064F3C" w:rsidP="00AC7DE1">
      <w:pPr>
        <w:rPr>
          <w:szCs w:val="28"/>
        </w:rPr>
      </w:pPr>
    </w:p>
    <w:p w:rsidR="00064F3C" w:rsidRPr="00D4067E" w:rsidRDefault="00064F3C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3</w:t>
      </w:r>
      <w:r w:rsidRPr="00D4067E">
        <w:rPr>
          <w:b/>
        </w:rPr>
        <w:br/>
      </w:r>
    </w:p>
    <w:p w:rsidR="00064F3C" w:rsidRPr="00D4067E" w:rsidRDefault="00064F3C" w:rsidP="00AC7DE1">
      <w:pPr>
        <w:rPr>
          <w:szCs w:val="28"/>
        </w:rPr>
      </w:pPr>
      <w:r w:rsidRPr="00D4067E">
        <w:rPr>
          <w:szCs w:val="28"/>
        </w:rPr>
        <w:t>Решите одно из</w:t>
      </w:r>
      <w:r>
        <w:rPr>
          <w:szCs w:val="28"/>
        </w:rPr>
        <w:t> </w:t>
      </w:r>
      <w:r w:rsidRPr="00D4067E">
        <w:rPr>
          <w:szCs w:val="28"/>
        </w:rPr>
        <w:t>трёх заданий.</w:t>
      </w:r>
    </w:p>
    <w:p w:rsidR="00064F3C" w:rsidRPr="00D4067E" w:rsidRDefault="00064F3C" w:rsidP="00AC7DE1">
      <w:pPr>
        <w:rPr>
          <w:b/>
          <w:szCs w:val="28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noProof/>
          <w:szCs w:val="28"/>
        </w:rPr>
        <w:t>В</w:t>
      </w:r>
      <w:r>
        <w:rPr>
          <w:szCs w:val="28"/>
        </w:rPr>
        <w:t> </w:t>
      </w:r>
      <w:r w:rsidRPr="00D4067E">
        <w:rPr>
          <w:noProof/>
          <w:szCs w:val="28"/>
        </w:rPr>
        <w:t xml:space="preserve">равнобедренном треугольнике </w:t>
      </w:r>
      <w:r w:rsidRPr="00776850">
        <w:rPr>
          <w:noProof/>
          <w:position w:val="-6"/>
          <w:szCs w:val="28"/>
        </w:rPr>
        <w:pict>
          <v:shape id="Рисунок 47" o:spid="_x0000_i1039" type="#_x0000_t75" style="width:26.25pt;height:9pt;visibility:visible">
            <v:imagedata r:id="rId31" o:title=""/>
          </v:shape>
        </w:pict>
      </w:r>
      <w:r w:rsidRPr="00D4067E">
        <w:rPr>
          <w:noProof/>
          <w:szCs w:val="28"/>
        </w:rPr>
        <w:t xml:space="preserve"> с</w:t>
      </w:r>
      <w:r>
        <w:rPr>
          <w:noProof/>
          <w:szCs w:val="28"/>
        </w:rPr>
        <w:t> </w:t>
      </w:r>
      <w:r w:rsidRPr="00D4067E">
        <w:rPr>
          <w:noProof/>
          <w:szCs w:val="28"/>
        </w:rPr>
        <w:t xml:space="preserve">основанием </w:t>
      </w:r>
      <w:r w:rsidRPr="00776850">
        <w:rPr>
          <w:noProof/>
          <w:position w:val="-6"/>
          <w:szCs w:val="28"/>
        </w:rPr>
        <w:pict>
          <v:shape id="Рисунок 117" o:spid="_x0000_i1040" type="#_x0000_t75" style="width:24pt;height:9pt;visibility:visible">
            <v:imagedata r:id="rId32" o:title=""/>
          </v:shape>
        </w:pict>
      </w:r>
      <w:r w:rsidRPr="00D4067E">
        <w:rPr>
          <w:noProof/>
          <w:szCs w:val="28"/>
        </w:rPr>
        <w:t xml:space="preserve"> внешний угол при вершине </w:t>
      </w:r>
      <w:r w:rsidRPr="00776850">
        <w:rPr>
          <w:noProof/>
          <w:position w:val="-6"/>
          <w:szCs w:val="28"/>
        </w:rPr>
        <w:pict>
          <v:shape id="Рисунок 118" o:spid="_x0000_i1041" type="#_x0000_t75" style="width:9pt;height:9pt;visibility:visible">
            <v:imagedata r:id="rId33" o:title=""/>
          </v:shape>
        </w:pict>
      </w:r>
      <w:r w:rsidRPr="00D4067E">
        <w:rPr>
          <w:noProof/>
          <w:szCs w:val="28"/>
        </w:rPr>
        <w:t xml:space="preserve"> равен </w:t>
      </w:r>
      <w:r w:rsidRPr="00776850">
        <w:rPr>
          <w:noProof/>
          <w:position w:val="-6"/>
          <w:szCs w:val="28"/>
        </w:rPr>
        <w:pict>
          <v:shape id="Рисунок 119" o:spid="_x0000_i1042" type="#_x0000_t75" style="width:26.25pt;height:9pt;visibility:visible">
            <v:imagedata r:id="rId34" o:title=""/>
          </v:shape>
        </w:pict>
      </w:r>
      <w:r w:rsidRPr="00D4067E">
        <w:rPr>
          <w:noProof/>
          <w:szCs w:val="28"/>
        </w:rPr>
        <w:t xml:space="preserve">. Найдите величину угла </w:t>
      </w:r>
      <w:r w:rsidRPr="00D4067E">
        <w:rPr>
          <w:i/>
          <w:noProof/>
          <w:szCs w:val="28"/>
        </w:rPr>
        <w:t>ВАС</w:t>
      </w:r>
      <w:r w:rsidRPr="00D4067E">
        <w:rPr>
          <w:noProof/>
          <w:szCs w:val="28"/>
        </w:rPr>
        <w:t>. Ответ дайте в</w:t>
      </w:r>
      <w:r>
        <w:rPr>
          <w:noProof/>
          <w:szCs w:val="28"/>
        </w:rPr>
        <w:t> </w:t>
      </w:r>
      <w:r w:rsidRPr="00D4067E">
        <w:rPr>
          <w:noProof/>
          <w:szCs w:val="28"/>
        </w:rPr>
        <w:t>градусах.</w:t>
      </w:r>
    </w:p>
    <w:p w:rsidR="00064F3C" w:rsidRPr="00D4067E" w:rsidRDefault="00064F3C" w:rsidP="00AC7DE1">
      <w:pPr>
        <w:rPr>
          <w:sz w:val="20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064F3C" w:rsidRPr="00D4067E" w:rsidRDefault="00064F3C" w:rsidP="00AC7DE1">
      <w:pPr>
        <w:rPr>
          <w:szCs w:val="28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noProof/>
          <w:szCs w:val="28"/>
        </w:rPr>
        <w:t>Найдите длину хорды окружности радиусом 13 см, если расстояние от</w:t>
      </w:r>
      <w:r>
        <w:rPr>
          <w:noProof/>
          <w:szCs w:val="28"/>
        </w:rPr>
        <w:t> </w:t>
      </w:r>
      <w:r w:rsidRPr="00D4067E">
        <w:rPr>
          <w:noProof/>
          <w:szCs w:val="28"/>
        </w:rPr>
        <w:t>центра окружности до</w:t>
      </w:r>
      <w:r>
        <w:rPr>
          <w:noProof/>
          <w:szCs w:val="28"/>
        </w:rPr>
        <w:t> </w:t>
      </w:r>
      <w:r w:rsidRPr="00D4067E">
        <w:rPr>
          <w:noProof/>
          <w:szCs w:val="28"/>
        </w:rPr>
        <w:t>хорды равно 5</w:t>
      </w:r>
      <w:r w:rsidRPr="00D4067E">
        <w:rPr>
          <w:noProof/>
          <w:szCs w:val="28"/>
          <w:lang w:val="en-US"/>
        </w:rPr>
        <w:t> </w:t>
      </w:r>
      <w:r w:rsidRPr="00D4067E">
        <w:rPr>
          <w:noProof/>
          <w:szCs w:val="28"/>
        </w:rPr>
        <w:t>см. Ответ дайте в</w:t>
      </w:r>
      <w:r>
        <w:rPr>
          <w:noProof/>
          <w:szCs w:val="28"/>
        </w:rPr>
        <w:t> </w:t>
      </w:r>
      <w:r w:rsidRPr="00D4067E">
        <w:rPr>
          <w:noProof/>
          <w:szCs w:val="28"/>
        </w:rPr>
        <w:t>см.</w:t>
      </w:r>
    </w:p>
    <w:p w:rsidR="00064F3C" w:rsidRPr="00D4067E" w:rsidRDefault="00064F3C" w:rsidP="00AC7DE1">
      <w:pPr>
        <w:rPr>
          <w:sz w:val="20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064F3C" w:rsidRPr="00D4067E" w:rsidRDefault="00064F3C" w:rsidP="00AC7DE1">
      <w:pPr>
        <w:ind w:firstLine="708"/>
        <w:rPr>
          <w:szCs w:val="28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Укажите номера </w:t>
      </w:r>
      <w:r w:rsidRPr="00D4067E">
        <w:rPr>
          <w:b/>
          <w:szCs w:val="28"/>
        </w:rPr>
        <w:t>верных</w:t>
      </w:r>
      <w:r w:rsidRPr="00D4067E">
        <w:rPr>
          <w:szCs w:val="28"/>
        </w:rPr>
        <w:t xml:space="preserve"> утверждений.</w:t>
      </w:r>
    </w:p>
    <w:p w:rsidR="00064F3C" w:rsidRPr="00D4067E" w:rsidRDefault="00064F3C" w:rsidP="00AC7DE1">
      <w:pPr>
        <w:rPr>
          <w:sz w:val="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8934"/>
      </w:tblGrid>
      <w:tr w:rsidR="00064F3C" w:rsidRPr="00D4067E" w:rsidTr="00BD71F6">
        <w:trPr>
          <w:trHeight w:val="336"/>
        </w:trPr>
        <w:tc>
          <w:tcPr>
            <w:tcW w:w="420" w:type="dxa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Через точку, не</w:t>
            </w:r>
            <w:r>
              <w:rPr>
                <w:szCs w:val="28"/>
              </w:rPr>
              <w:t> </w:t>
            </w:r>
            <w:r w:rsidRPr="00D4067E">
              <w:rPr>
                <w:szCs w:val="28"/>
              </w:rPr>
              <w:t>лежащую на</w:t>
            </w:r>
            <w:r>
              <w:rPr>
                <w:szCs w:val="28"/>
              </w:rPr>
              <w:t> </w:t>
            </w:r>
            <w:r w:rsidRPr="00D4067E">
              <w:rPr>
                <w:szCs w:val="28"/>
              </w:rPr>
              <w:t>данной прямой, можно провести прямую, параллельную этой прямой.</w:t>
            </w:r>
          </w:p>
        </w:tc>
      </w:tr>
      <w:tr w:rsidR="00064F3C" w:rsidRPr="00D4067E" w:rsidTr="00BD71F6">
        <w:trPr>
          <w:trHeight w:val="336"/>
        </w:trPr>
        <w:tc>
          <w:tcPr>
            <w:tcW w:w="420" w:type="dxa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Треугольник со</w:t>
            </w:r>
            <w:r>
              <w:rPr>
                <w:szCs w:val="28"/>
              </w:rPr>
              <w:t> </w:t>
            </w:r>
            <w:r w:rsidRPr="00D4067E">
              <w:rPr>
                <w:szCs w:val="28"/>
              </w:rPr>
              <w:t>сторонами 1, 2, 4 существует.</w:t>
            </w:r>
          </w:p>
        </w:tc>
      </w:tr>
      <w:tr w:rsidR="00064F3C" w:rsidRPr="00D4067E" w:rsidTr="00BD71F6">
        <w:trPr>
          <w:trHeight w:val="336"/>
        </w:trPr>
        <w:tc>
          <w:tcPr>
            <w:tcW w:w="420" w:type="dxa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Если в</w:t>
            </w:r>
            <w:r>
              <w:rPr>
                <w:szCs w:val="28"/>
              </w:rPr>
              <w:t> </w:t>
            </w:r>
            <w:r w:rsidRPr="00D4067E">
              <w:rPr>
                <w:szCs w:val="28"/>
              </w:rPr>
              <w:t>ромбе один из</w:t>
            </w:r>
            <w:r>
              <w:rPr>
                <w:szCs w:val="28"/>
              </w:rPr>
              <w:t> </w:t>
            </w:r>
            <w:r w:rsidRPr="00D4067E">
              <w:rPr>
                <w:szCs w:val="28"/>
              </w:rPr>
              <w:t xml:space="preserve">углов равен </w:t>
            </w:r>
            <w:r w:rsidRPr="00776850">
              <w:rPr>
                <w:noProof/>
                <w:position w:val="-6"/>
                <w:szCs w:val="28"/>
              </w:rPr>
              <w:pict>
                <v:shape id="Рисунок 120" o:spid="_x0000_i1043" type="#_x0000_t75" style="width:21.75pt;height:9pt;visibility:visible">
                  <v:imagedata r:id="rId35" o:title=""/>
                </v:shape>
              </w:pict>
            </w:r>
            <w:r w:rsidRPr="00D4067E">
              <w:rPr>
                <w:szCs w:val="28"/>
              </w:rPr>
              <w:t>, то</w:t>
            </w:r>
            <w:r>
              <w:rPr>
                <w:szCs w:val="28"/>
              </w:rPr>
              <w:t> </w:t>
            </w:r>
            <w:r w:rsidRPr="00D4067E">
              <w:rPr>
                <w:szCs w:val="28"/>
              </w:rPr>
              <w:t>такой ромб — квадрат.</w:t>
            </w:r>
          </w:p>
        </w:tc>
      </w:tr>
    </w:tbl>
    <w:p w:rsidR="00064F3C" w:rsidRPr="00D4067E" w:rsidRDefault="00064F3C" w:rsidP="00AC7DE1">
      <w:pPr>
        <w:rPr>
          <w:sz w:val="20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064F3C" w:rsidRPr="00D4067E" w:rsidRDefault="00064F3C" w:rsidP="00AC7DE1">
      <w:pPr>
        <w:rPr>
          <w:szCs w:val="28"/>
        </w:rPr>
      </w:pPr>
    </w:p>
    <w:p w:rsidR="00064F3C" w:rsidRPr="00D4067E" w:rsidRDefault="00064F3C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4</w:t>
      </w:r>
      <w:r w:rsidRPr="00D4067E">
        <w:rPr>
          <w:b/>
        </w:rPr>
        <w:br/>
      </w:r>
    </w:p>
    <w:p w:rsidR="00064F3C" w:rsidRPr="00D4067E" w:rsidRDefault="00064F3C" w:rsidP="00AC7DE1">
      <w:pPr>
        <w:rPr>
          <w:szCs w:val="28"/>
        </w:rPr>
      </w:pPr>
      <w:r w:rsidRPr="00D4067E">
        <w:rPr>
          <w:szCs w:val="28"/>
        </w:rPr>
        <w:t>Решите одно из</w:t>
      </w:r>
      <w:r>
        <w:rPr>
          <w:szCs w:val="28"/>
        </w:rPr>
        <w:t> </w:t>
      </w:r>
      <w:r w:rsidRPr="00D4067E">
        <w:rPr>
          <w:szCs w:val="28"/>
        </w:rPr>
        <w:t>трёх заданий.</w:t>
      </w:r>
    </w:p>
    <w:p w:rsidR="00064F3C" w:rsidRPr="00D4067E" w:rsidRDefault="00064F3C" w:rsidP="00AC7DE1">
      <w:pPr>
        <w:rPr>
          <w:b/>
          <w:szCs w:val="28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szCs w:val="28"/>
        </w:rPr>
        <w:t xml:space="preserve"> В</w:t>
      </w:r>
      <w:r>
        <w:rPr>
          <w:szCs w:val="28"/>
        </w:rPr>
        <w:t> </w:t>
      </w:r>
      <w:r w:rsidRPr="00D4067E">
        <w:rPr>
          <w:szCs w:val="28"/>
        </w:rPr>
        <w:t>таблице приведены нормативы по</w:t>
      </w:r>
      <w:r>
        <w:rPr>
          <w:szCs w:val="28"/>
        </w:rPr>
        <w:t> </w:t>
      </w:r>
      <w:r w:rsidRPr="00D4067E">
        <w:rPr>
          <w:szCs w:val="28"/>
        </w:rPr>
        <w:t xml:space="preserve">бегу на 30 метров для учащихся </w:t>
      </w:r>
      <w:r w:rsidRPr="00D4067E">
        <w:rPr>
          <w:szCs w:val="28"/>
        </w:rPr>
        <w:br/>
        <w:t>9-х классов.</w:t>
      </w:r>
    </w:p>
    <w:p w:rsidR="00064F3C" w:rsidRPr="00D4067E" w:rsidRDefault="00064F3C" w:rsidP="00AC7DE1">
      <w:pPr>
        <w:rPr>
          <w:sz w:val="12"/>
          <w:szCs w:val="12"/>
        </w:rPr>
      </w:pPr>
      <w:r w:rsidRPr="00D4067E">
        <w:rPr>
          <w:sz w:val="12"/>
          <w:szCs w:val="12"/>
        </w:rPr>
        <w:t> 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30" w:type="dxa"/>
          <w:bottom w:w="30" w:type="dxa"/>
        </w:tblCellMar>
        <w:tblLook w:val="01E0"/>
      </w:tblPr>
      <w:tblGrid>
        <w:gridCol w:w="2119"/>
        <w:gridCol w:w="969"/>
        <w:gridCol w:w="986"/>
        <w:gridCol w:w="1261"/>
        <w:gridCol w:w="969"/>
        <w:gridCol w:w="986"/>
        <w:gridCol w:w="1261"/>
      </w:tblGrid>
      <w:tr w:rsidR="00064F3C" w:rsidRPr="00D4067E" w:rsidTr="00BD71F6">
        <w:trPr>
          <w:jc w:val="center"/>
        </w:trPr>
        <w:tc>
          <w:tcPr>
            <w:tcW w:w="0" w:type="auto"/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</w:p>
        </w:tc>
        <w:tc>
          <w:tcPr>
            <w:tcW w:w="0" w:type="auto"/>
            <w:gridSpan w:val="3"/>
            <w:vAlign w:val="center"/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Мальчики</w:t>
            </w:r>
          </w:p>
        </w:tc>
        <w:tc>
          <w:tcPr>
            <w:tcW w:w="0" w:type="auto"/>
            <w:gridSpan w:val="3"/>
            <w:vAlign w:val="center"/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Девочки</w:t>
            </w:r>
          </w:p>
        </w:tc>
      </w:tr>
      <w:tr w:rsidR="00064F3C" w:rsidRPr="00D4067E" w:rsidTr="00BD71F6">
        <w:trPr>
          <w:jc w:val="center"/>
        </w:trPr>
        <w:tc>
          <w:tcPr>
            <w:tcW w:w="0" w:type="auto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метка</w:t>
            </w:r>
          </w:p>
        </w:tc>
        <w:tc>
          <w:tcPr>
            <w:tcW w:w="0" w:type="auto"/>
            <w:vAlign w:val="center"/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</w:t>
            </w:r>
            <w:bookmarkStart w:id="45" w:name="OLE_LINK1"/>
            <w:r w:rsidRPr="00D4067E">
              <w:rPr>
                <w:szCs w:val="28"/>
              </w:rPr>
              <w:t>»</w:t>
            </w:r>
            <w:bookmarkEnd w:id="45"/>
          </w:p>
        </w:tc>
        <w:tc>
          <w:tcPr>
            <w:tcW w:w="0" w:type="auto"/>
            <w:vAlign w:val="center"/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  <w:tc>
          <w:tcPr>
            <w:tcW w:w="0" w:type="auto"/>
            <w:vAlign w:val="center"/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»</w:t>
            </w:r>
          </w:p>
        </w:tc>
        <w:tc>
          <w:tcPr>
            <w:tcW w:w="0" w:type="auto"/>
            <w:vAlign w:val="center"/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</w:tr>
      <w:tr w:rsidR="00064F3C" w:rsidRPr="00D4067E" w:rsidTr="00BD71F6">
        <w:trPr>
          <w:jc w:val="center"/>
        </w:trPr>
        <w:tc>
          <w:tcPr>
            <w:tcW w:w="0" w:type="auto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Время, секунды</w:t>
            </w:r>
          </w:p>
        </w:tc>
        <w:tc>
          <w:tcPr>
            <w:tcW w:w="0" w:type="auto"/>
            <w:vAlign w:val="center"/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6</w:t>
            </w:r>
          </w:p>
        </w:tc>
        <w:tc>
          <w:tcPr>
            <w:tcW w:w="0" w:type="auto"/>
            <w:vAlign w:val="center"/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9</w:t>
            </w:r>
          </w:p>
        </w:tc>
        <w:tc>
          <w:tcPr>
            <w:tcW w:w="0" w:type="auto"/>
            <w:vAlign w:val="center"/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3</w:t>
            </w:r>
          </w:p>
        </w:tc>
        <w:tc>
          <w:tcPr>
            <w:tcW w:w="0" w:type="auto"/>
            <w:vAlign w:val="center"/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0</w:t>
            </w:r>
          </w:p>
        </w:tc>
        <w:tc>
          <w:tcPr>
            <w:tcW w:w="0" w:type="auto"/>
            <w:vAlign w:val="center"/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5</w:t>
            </w:r>
          </w:p>
        </w:tc>
        <w:tc>
          <w:tcPr>
            <w:tcW w:w="0" w:type="auto"/>
            <w:vAlign w:val="center"/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9</w:t>
            </w:r>
          </w:p>
        </w:tc>
      </w:tr>
    </w:tbl>
    <w:p w:rsidR="00064F3C" w:rsidRPr="00D4067E" w:rsidRDefault="00064F3C" w:rsidP="00AC7DE1">
      <w:pPr>
        <w:rPr>
          <w:spacing w:val="-6"/>
          <w:sz w:val="12"/>
          <w:szCs w:val="12"/>
        </w:rPr>
      </w:pPr>
      <w:r w:rsidRPr="00D4067E">
        <w:rPr>
          <w:spacing w:val="-6"/>
          <w:sz w:val="12"/>
          <w:szCs w:val="12"/>
        </w:rPr>
        <w:t> </w:t>
      </w:r>
    </w:p>
    <w:p w:rsidR="00064F3C" w:rsidRPr="00D4067E" w:rsidRDefault="00064F3C" w:rsidP="00AC7DE1">
      <w:pPr>
        <w:rPr>
          <w:szCs w:val="28"/>
        </w:rPr>
      </w:pPr>
      <w:r w:rsidRPr="00D4067E">
        <w:rPr>
          <w:spacing w:val="-6"/>
          <w:szCs w:val="28"/>
        </w:rPr>
        <w:t>Какую отметку получит девочка, пробежавшая эту дистанцию за 5,36 секунды</w:t>
      </w:r>
      <w:r w:rsidRPr="00D4067E">
        <w:rPr>
          <w:szCs w:val="28"/>
        </w:rPr>
        <w:t>?</w:t>
      </w:r>
    </w:p>
    <w:p w:rsidR="00064F3C" w:rsidRPr="00D4067E" w:rsidRDefault="00064F3C" w:rsidP="00AC7DE1">
      <w:pPr>
        <w:rPr>
          <w:sz w:val="16"/>
          <w:szCs w:val="16"/>
        </w:rPr>
      </w:pPr>
      <w:r w:rsidRPr="00D4067E">
        <w:rPr>
          <w:sz w:val="16"/>
          <w:szCs w:val="16"/>
        </w:rPr>
        <w:t> </w:t>
      </w:r>
    </w:p>
    <w:tbl>
      <w:tblPr>
        <w:tblW w:w="9568" w:type="dxa"/>
        <w:tblLook w:val="01E0"/>
      </w:tblPr>
      <w:tblGrid>
        <w:gridCol w:w="468"/>
        <w:gridCol w:w="9100"/>
      </w:tblGrid>
      <w:tr w:rsidR="00064F3C" w:rsidRPr="00D4067E" w:rsidTr="00BD71F6">
        <w:tc>
          <w:tcPr>
            <w:tcW w:w="468" w:type="dxa"/>
            <w:vAlign w:val="center"/>
          </w:tcPr>
          <w:p w:rsidR="00064F3C" w:rsidRPr="00D4067E" w:rsidRDefault="00064F3C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9100" w:type="dxa"/>
          </w:tcPr>
          <w:p w:rsidR="00064F3C" w:rsidRPr="00D4067E" w:rsidRDefault="00064F3C" w:rsidP="00AC7DE1">
            <w:pPr>
              <w:tabs>
                <w:tab w:val="left" w:pos="1750"/>
              </w:tabs>
              <w:rPr>
                <w:szCs w:val="28"/>
              </w:rPr>
            </w:pPr>
            <w:r w:rsidRPr="00D4067E">
              <w:rPr>
                <w:szCs w:val="28"/>
              </w:rPr>
              <w:t>«отлично»</w:t>
            </w:r>
          </w:p>
        </w:tc>
      </w:tr>
      <w:tr w:rsidR="00064F3C" w:rsidRPr="00D4067E" w:rsidTr="00BD71F6">
        <w:tc>
          <w:tcPr>
            <w:tcW w:w="468" w:type="dxa"/>
            <w:vAlign w:val="center"/>
          </w:tcPr>
          <w:p w:rsidR="00064F3C" w:rsidRPr="00D4067E" w:rsidRDefault="00064F3C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9100" w:type="dxa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хорошо»</w:t>
            </w:r>
          </w:p>
        </w:tc>
      </w:tr>
      <w:tr w:rsidR="00064F3C" w:rsidRPr="00D4067E" w:rsidTr="00BD71F6">
        <w:tc>
          <w:tcPr>
            <w:tcW w:w="468" w:type="dxa"/>
            <w:vAlign w:val="center"/>
          </w:tcPr>
          <w:p w:rsidR="00064F3C" w:rsidRPr="00D4067E" w:rsidRDefault="00064F3C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9100" w:type="dxa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удовлетворительно»</w:t>
            </w:r>
          </w:p>
        </w:tc>
      </w:tr>
      <w:tr w:rsidR="00064F3C" w:rsidRPr="00D4067E" w:rsidTr="00BD71F6">
        <w:tc>
          <w:tcPr>
            <w:tcW w:w="468" w:type="dxa"/>
            <w:vAlign w:val="center"/>
          </w:tcPr>
          <w:p w:rsidR="00064F3C" w:rsidRPr="00D4067E" w:rsidRDefault="00064F3C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9100" w:type="dxa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Норматив не</w:t>
            </w:r>
            <w:r>
              <w:rPr>
                <w:szCs w:val="28"/>
              </w:rPr>
              <w:t> </w:t>
            </w:r>
            <w:r w:rsidRPr="00D4067E">
              <w:rPr>
                <w:szCs w:val="28"/>
              </w:rPr>
              <w:t>выполнен.</w:t>
            </w:r>
          </w:p>
        </w:tc>
      </w:tr>
    </w:tbl>
    <w:p w:rsidR="00064F3C" w:rsidRPr="00D4067E" w:rsidRDefault="00064F3C" w:rsidP="00AC7DE1">
      <w:pPr>
        <w:rPr>
          <w:sz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900"/>
        <w:gridCol w:w="406"/>
      </w:tblGrid>
      <w:tr w:rsidR="00064F3C" w:rsidRPr="00D4067E" w:rsidTr="00BD71F6">
        <w:trPr>
          <w:trHeight w:val="533"/>
        </w:trPr>
        <w:tc>
          <w:tcPr>
            <w:tcW w:w="90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64F3C" w:rsidRPr="00D4067E" w:rsidRDefault="00064F3C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center"/>
              <w:rPr>
                <w:szCs w:val="28"/>
              </w:rPr>
            </w:pPr>
          </w:p>
        </w:tc>
      </w:tr>
    </w:tbl>
    <w:p w:rsidR="00064F3C" w:rsidRPr="00D4067E" w:rsidRDefault="00064F3C" w:rsidP="00AC7DE1">
      <w:pPr>
        <w:rPr>
          <w:b/>
          <w:szCs w:val="28"/>
          <w:lang w:val="en-US"/>
        </w:rPr>
      </w:pPr>
    </w:p>
    <w:p w:rsidR="00064F3C" w:rsidRPr="00D4067E" w:rsidRDefault="00064F3C" w:rsidP="00AC7DE1">
      <w:pPr>
        <w:rPr>
          <w:i/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Стоимость проезда в</w:t>
      </w:r>
      <w:r>
        <w:rPr>
          <w:szCs w:val="28"/>
        </w:rPr>
        <w:t> </w:t>
      </w:r>
      <w:r w:rsidRPr="00D4067E">
        <w:rPr>
          <w:szCs w:val="28"/>
        </w:rPr>
        <w:t>пригородном электропоезде составляет 198 рублей. Школьникам предоставляется скидка 50%. Сколько рублей стоит проезд группы из 4 взрослых и 12 школьников?</w:t>
      </w:r>
    </w:p>
    <w:p w:rsidR="00064F3C" w:rsidRPr="00D4067E" w:rsidRDefault="00064F3C" w:rsidP="00AC7DE1">
      <w:pPr>
        <w:rPr>
          <w:sz w:val="20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064F3C" w:rsidRPr="00D4067E" w:rsidRDefault="00064F3C" w:rsidP="00AC7DE1">
      <w:pPr>
        <w:rPr>
          <w:b/>
          <w:szCs w:val="28"/>
        </w:rPr>
      </w:pPr>
    </w:p>
    <w:p w:rsidR="00064F3C" w:rsidRPr="00D4067E" w:rsidRDefault="00064F3C" w:rsidP="00AC7DE1">
      <w:pPr>
        <w:rPr>
          <w:i/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На</w:t>
      </w:r>
      <w:r>
        <w:rPr>
          <w:szCs w:val="28"/>
        </w:rPr>
        <w:t> </w:t>
      </w:r>
      <w:r w:rsidRPr="00D4067E">
        <w:rPr>
          <w:szCs w:val="28"/>
        </w:rPr>
        <w:t>тарелке лежат пирожки, одинаковые на</w:t>
      </w:r>
      <w:r>
        <w:rPr>
          <w:szCs w:val="28"/>
        </w:rPr>
        <w:t> </w:t>
      </w:r>
      <w:r w:rsidRPr="00D4067E">
        <w:rPr>
          <w:szCs w:val="28"/>
        </w:rPr>
        <w:t>вид: 4 с</w:t>
      </w:r>
      <w:r>
        <w:rPr>
          <w:szCs w:val="28"/>
        </w:rPr>
        <w:t> </w:t>
      </w:r>
      <w:r w:rsidRPr="00D4067E">
        <w:rPr>
          <w:szCs w:val="28"/>
        </w:rPr>
        <w:t>мясом, 8 с</w:t>
      </w:r>
      <w:r>
        <w:rPr>
          <w:szCs w:val="28"/>
        </w:rPr>
        <w:t> </w:t>
      </w:r>
      <w:r w:rsidRPr="00D4067E">
        <w:rPr>
          <w:szCs w:val="28"/>
        </w:rPr>
        <w:t xml:space="preserve">капустой </w:t>
      </w:r>
      <w:r w:rsidRPr="00D4067E">
        <w:rPr>
          <w:szCs w:val="28"/>
        </w:rPr>
        <w:br/>
        <w:t>и 3 с</w:t>
      </w:r>
      <w:r>
        <w:rPr>
          <w:szCs w:val="28"/>
        </w:rPr>
        <w:t> </w:t>
      </w:r>
      <w:r w:rsidRPr="00D4067E">
        <w:rPr>
          <w:szCs w:val="28"/>
        </w:rPr>
        <w:t>яблоками. Петя наугад выбирает один пирожок. Найдите вероятность того, что пирожок окажется с</w:t>
      </w:r>
      <w:r>
        <w:rPr>
          <w:szCs w:val="28"/>
        </w:rPr>
        <w:t> </w:t>
      </w:r>
      <w:r w:rsidRPr="00D4067E">
        <w:rPr>
          <w:szCs w:val="28"/>
        </w:rPr>
        <w:t>яблоками.</w:t>
      </w:r>
    </w:p>
    <w:p w:rsidR="00064F3C" w:rsidRPr="00D4067E" w:rsidRDefault="00064F3C" w:rsidP="00AC7DE1">
      <w:pPr>
        <w:rPr>
          <w:sz w:val="20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064F3C" w:rsidRPr="00D4067E" w:rsidRDefault="00064F3C" w:rsidP="00AC7DE1">
      <w:pPr>
        <w:rPr>
          <w:szCs w:val="28"/>
        </w:rPr>
      </w:pPr>
    </w:p>
    <w:p w:rsidR="00064F3C" w:rsidRPr="00D4067E" w:rsidRDefault="00064F3C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5</w:t>
      </w:r>
      <w:r w:rsidRPr="00D4067E">
        <w:rPr>
          <w:b/>
        </w:rPr>
        <w:br/>
      </w:r>
    </w:p>
    <w:p w:rsidR="00064F3C" w:rsidRPr="00D4067E" w:rsidRDefault="00064F3C" w:rsidP="00AC7DE1">
      <w:pPr>
        <w:rPr>
          <w:szCs w:val="28"/>
        </w:rPr>
      </w:pPr>
      <w:r w:rsidRPr="00D4067E">
        <w:rPr>
          <w:szCs w:val="28"/>
        </w:rPr>
        <w:t>Решите одно из</w:t>
      </w:r>
      <w:r>
        <w:rPr>
          <w:szCs w:val="28"/>
        </w:rPr>
        <w:t> </w:t>
      </w:r>
      <w:r w:rsidRPr="00D4067E">
        <w:rPr>
          <w:szCs w:val="28"/>
        </w:rPr>
        <w:t>двух заданий.</w:t>
      </w:r>
    </w:p>
    <w:p w:rsidR="00064F3C" w:rsidRPr="00D4067E" w:rsidRDefault="00064F3C" w:rsidP="00AC7DE1">
      <w:pPr>
        <w:rPr>
          <w:b/>
          <w:szCs w:val="28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szCs w:val="28"/>
        </w:rPr>
        <w:t>Рыболов в 5 часов утра на</w:t>
      </w:r>
      <w:r>
        <w:rPr>
          <w:szCs w:val="28"/>
        </w:rPr>
        <w:t> </w:t>
      </w:r>
      <w:r w:rsidRPr="00D4067E">
        <w:rPr>
          <w:szCs w:val="28"/>
        </w:rPr>
        <w:t>моторной лодке отправился от</w:t>
      </w:r>
      <w:r>
        <w:rPr>
          <w:szCs w:val="28"/>
        </w:rPr>
        <w:t> </w:t>
      </w:r>
      <w:r w:rsidRPr="00D4067E">
        <w:rPr>
          <w:szCs w:val="28"/>
        </w:rPr>
        <w:t>пристани против течения реки, через некоторое время бросил якорь, 2 часа ловил рыбу и</w:t>
      </w:r>
      <w:r>
        <w:rPr>
          <w:szCs w:val="28"/>
        </w:rPr>
        <w:t> </w:t>
      </w:r>
      <w:r w:rsidRPr="00D4067E">
        <w:rPr>
          <w:szCs w:val="28"/>
        </w:rPr>
        <w:t>вернулся обратно в 10 часов утра того же</w:t>
      </w:r>
      <w:r>
        <w:rPr>
          <w:szCs w:val="28"/>
        </w:rPr>
        <w:t> </w:t>
      </w:r>
      <w:r w:rsidRPr="00D4067E">
        <w:rPr>
          <w:szCs w:val="28"/>
        </w:rPr>
        <w:t>дня. На</w:t>
      </w:r>
      <w:r>
        <w:rPr>
          <w:szCs w:val="28"/>
        </w:rPr>
        <w:t> </w:t>
      </w:r>
      <w:r w:rsidRPr="00D4067E">
        <w:rPr>
          <w:szCs w:val="28"/>
        </w:rPr>
        <w:t>какое расстояние от</w:t>
      </w:r>
      <w:r>
        <w:rPr>
          <w:szCs w:val="28"/>
        </w:rPr>
        <w:t> </w:t>
      </w:r>
      <w:r w:rsidRPr="00D4067E">
        <w:rPr>
          <w:szCs w:val="28"/>
        </w:rPr>
        <w:t>пристани он</w:t>
      </w:r>
      <w:r>
        <w:rPr>
          <w:szCs w:val="28"/>
        </w:rPr>
        <w:t> </w:t>
      </w:r>
      <w:r w:rsidRPr="00D4067E">
        <w:rPr>
          <w:szCs w:val="28"/>
        </w:rPr>
        <w:t>отплыл, если скорость течения реки равна 2 км/ч, а</w:t>
      </w:r>
      <w:r>
        <w:rPr>
          <w:szCs w:val="28"/>
        </w:rPr>
        <w:t> </w:t>
      </w:r>
      <w:r w:rsidRPr="00D4067E">
        <w:rPr>
          <w:szCs w:val="28"/>
        </w:rPr>
        <w:t>собственная скорость лодки равна 6 км/ч?</w:t>
      </w:r>
    </w:p>
    <w:p w:rsidR="00064F3C" w:rsidRPr="00D4067E" w:rsidRDefault="00064F3C" w:rsidP="00AC7DE1">
      <w:pPr>
        <w:rPr>
          <w:szCs w:val="28"/>
        </w:rPr>
      </w:pPr>
    </w:p>
    <w:p w:rsidR="00064F3C" w:rsidRPr="00D4067E" w:rsidRDefault="00064F3C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В</w:t>
      </w:r>
      <w:r>
        <w:rPr>
          <w:szCs w:val="28"/>
        </w:rPr>
        <w:t> </w:t>
      </w:r>
      <w:r w:rsidRPr="00D4067E">
        <w:rPr>
          <w:szCs w:val="28"/>
        </w:rPr>
        <w:t xml:space="preserve">параллелограмме </w:t>
      </w:r>
      <w:r w:rsidRPr="00776850">
        <w:rPr>
          <w:noProof/>
          <w:position w:val="-6"/>
          <w:szCs w:val="28"/>
        </w:rPr>
        <w:pict>
          <v:shape id="Рисунок 121" o:spid="_x0000_i1044" type="#_x0000_t75" style="width:41.25pt;height:9pt;visibility:visible">
            <v:imagedata r:id="rId36" o:title=""/>
          </v:shape>
        </w:pict>
      </w:r>
      <w:r w:rsidRPr="00D4067E">
        <w:rPr>
          <w:szCs w:val="28"/>
        </w:rPr>
        <w:t xml:space="preserve"> точка </w:t>
      </w:r>
      <w:r w:rsidRPr="00776850">
        <w:rPr>
          <w:noProof/>
          <w:position w:val="-4"/>
          <w:szCs w:val="28"/>
        </w:rPr>
        <w:pict>
          <v:shape id="Рисунок 122" o:spid="_x0000_i1045" type="#_x0000_t75" style="width:9pt;height:9pt;visibility:visible">
            <v:imagedata r:id="rId37" o:title=""/>
          </v:shape>
        </w:pict>
      </w:r>
      <w:r w:rsidRPr="00D4067E">
        <w:rPr>
          <w:szCs w:val="28"/>
        </w:rPr>
        <w:t xml:space="preserve"> — середина стороны </w:t>
      </w:r>
      <w:r w:rsidRPr="00776850">
        <w:rPr>
          <w:noProof/>
          <w:position w:val="-4"/>
          <w:szCs w:val="28"/>
        </w:rPr>
        <w:pict>
          <v:shape id="Рисунок 123" o:spid="_x0000_i1046" type="#_x0000_t75" style="width:21.75pt;height:9pt;visibility:visible">
            <v:imagedata r:id="rId38" o:title=""/>
          </v:shape>
        </w:pict>
      </w:r>
      <w:r w:rsidRPr="00D4067E">
        <w:rPr>
          <w:szCs w:val="28"/>
        </w:rPr>
        <w:t xml:space="preserve">. Известно, что </w:t>
      </w:r>
      <w:r w:rsidRPr="00D4067E">
        <w:rPr>
          <w:i/>
          <w:szCs w:val="28"/>
          <w:lang w:val="en-US"/>
        </w:rPr>
        <w:t>EC</w:t>
      </w:r>
      <w:r w:rsidRPr="00D4067E">
        <w:rPr>
          <w:i/>
          <w:szCs w:val="28"/>
        </w:rPr>
        <w:t xml:space="preserve"> = </w:t>
      </w:r>
      <w:r w:rsidRPr="00D4067E">
        <w:rPr>
          <w:i/>
          <w:szCs w:val="28"/>
          <w:lang w:val="en-US"/>
        </w:rPr>
        <w:t>ED</w:t>
      </w:r>
      <w:r w:rsidRPr="00D4067E">
        <w:rPr>
          <w:szCs w:val="28"/>
        </w:rPr>
        <w:t>. Докажите, что данный параллелограмм — прямоугольник.</w:t>
      </w:r>
    </w:p>
    <w:p w:rsidR="00064F3C" w:rsidRPr="00D4067E" w:rsidRDefault="00064F3C" w:rsidP="00AC7DE1">
      <w:pPr>
        <w:tabs>
          <w:tab w:val="left" w:pos="1200"/>
        </w:tabs>
        <w:rPr>
          <w:b/>
        </w:rPr>
      </w:pPr>
    </w:p>
    <w:p w:rsidR="00064F3C" w:rsidRPr="00D17AEB" w:rsidRDefault="00064F3C" w:rsidP="00AC7DE1">
      <w:pPr>
        <w:pStyle w:val="Heading1"/>
      </w:pPr>
      <w:r w:rsidRPr="00D4067E">
        <w:br w:type="page"/>
      </w:r>
      <w:bookmarkStart w:id="46" w:name="_Toc438943086"/>
      <w:r w:rsidRPr="00D17AEB">
        <w:t>ГВЭ-9 по</w:t>
      </w:r>
      <w:r>
        <w:t> </w:t>
      </w:r>
      <w:r w:rsidRPr="00D17AEB">
        <w:t>биологии (устная форма)</w:t>
      </w:r>
      <w:bookmarkEnd w:id="46"/>
    </w:p>
    <w:p w:rsidR="00064F3C" w:rsidRPr="00D4067E" w:rsidRDefault="00064F3C" w:rsidP="00AC7DE1">
      <w:pPr>
        <w:pStyle w:val="Heading2"/>
      </w:pPr>
      <w:bookmarkStart w:id="47" w:name="_Toc438943087"/>
      <w:r w:rsidRPr="00D4067E">
        <w:t>Структура и</w:t>
      </w:r>
      <w:r>
        <w:t> </w:t>
      </w:r>
      <w:r w:rsidRPr="00D4067E">
        <w:t>содержание экзаменационных материалов</w:t>
      </w:r>
      <w:bookmarkEnd w:id="47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биологии для ГВЭ-9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устной форме состоит из 15 билетов. Каждый билет включает два теоретических вопроса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билетов включены вопросы: контролирующие знания 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тодах биологии, биосистемах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ровнях организации живой природы; отражающие цели изучения курса биологии, его содержание, требования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ровню подготовки выпускника, развитие его логического мышлени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ворческого потенциала. Содержание предложенного экзаменационного материала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ходит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мки стандарта, что позволяет использовать предлагаемые комплекты билетов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разовательных учреждениях независимо от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грамм,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которым идет обучение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едующих разделов (тем) курса биологии.</w:t>
      </w:r>
    </w:p>
    <w:p w:rsidR="00064F3C" w:rsidRPr="00D4067E" w:rsidRDefault="00064F3C" w:rsidP="00AC7DE1">
      <w:pPr>
        <w:ind w:firstLine="709"/>
        <w:contextualSpacing/>
        <w:jc w:val="both"/>
        <w:rPr>
          <w:bCs/>
          <w:sz w:val="26"/>
          <w:szCs w:val="26"/>
        </w:rPr>
      </w:pPr>
      <w:r w:rsidRPr="00D4067E">
        <w:rPr>
          <w:bCs/>
          <w:sz w:val="26"/>
          <w:szCs w:val="26"/>
        </w:rPr>
        <w:t>1. Биология как наука</w:t>
      </w:r>
    </w:p>
    <w:p w:rsidR="00064F3C" w:rsidRPr="00D4067E" w:rsidRDefault="00064F3C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bCs/>
          <w:sz w:val="26"/>
          <w:szCs w:val="26"/>
        </w:rPr>
        <w:t>2. Признаки живых организмов</w:t>
      </w:r>
    </w:p>
    <w:p w:rsidR="00064F3C" w:rsidRPr="00D4067E" w:rsidRDefault="00064F3C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С</w:t>
      </w:r>
      <w:r w:rsidRPr="00D4067E">
        <w:rPr>
          <w:bCs/>
          <w:sz w:val="26"/>
          <w:szCs w:val="26"/>
        </w:rPr>
        <w:t>истема, многообразие и</w:t>
      </w:r>
      <w:r>
        <w:rPr>
          <w:bCs/>
          <w:sz w:val="26"/>
          <w:szCs w:val="26"/>
        </w:rPr>
        <w:t> </w:t>
      </w:r>
      <w:r w:rsidRPr="00D4067E">
        <w:rPr>
          <w:bCs/>
          <w:sz w:val="26"/>
          <w:szCs w:val="26"/>
        </w:rPr>
        <w:t>эволюция живой природы</w:t>
      </w:r>
    </w:p>
    <w:p w:rsidR="00064F3C" w:rsidRPr="00D4067E" w:rsidRDefault="00064F3C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. Ч</w:t>
      </w:r>
      <w:r w:rsidRPr="00D4067E">
        <w:rPr>
          <w:bCs/>
          <w:sz w:val="26"/>
          <w:szCs w:val="26"/>
        </w:rPr>
        <w:t>еловек и</w:t>
      </w:r>
      <w:r>
        <w:rPr>
          <w:bCs/>
          <w:sz w:val="26"/>
          <w:szCs w:val="26"/>
        </w:rPr>
        <w:t> </w:t>
      </w:r>
      <w:r w:rsidRPr="00D4067E">
        <w:rPr>
          <w:bCs/>
          <w:sz w:val="26"/>
          <w:szCs w:val="26"/>
        </w:rPr>
        <w:t>его здоровье</w:t>
      </w:r>
    </w:p>
    <w:p w:rsidR="00064F3C" w:rsidRPr="00D4067E" w:rsidRDefault="00064F3C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. В</w:t>
      </w:r>
      <w:r w:rsidRPr="00D4067E">
        <w:rPr>
          <w:bCs/>
          <w:sz w:val="26"/>
          <w:szCs w:val="26"/>
        </w:rPr>
        <w:t>заимосвязи организмов и</w:t>
      </w:r>
      <w:r>
        <w:rPr>
          <w:bCs/>
          <w:sz w:val="26"/>
          <w:szCs w:val="26"/>
        </w:rPr>
        <w:t> </w:t>
      </w:r>
      <w:r w:rsidRPr="00D4067E">
        <w:rPr>
          <w:bCs/>
          <w:sz w:val="26"/>
          <w:szCs w:val="26"/>
        </w:rPr>
        <w:t>окружающей среды</w:t>
      </w:r>
    </w:p>
    <w:p w:rsidR="00064F3C" w:rsidRPr="00D4067E" w:rsidRDefault="00064F3C" w:rsidP="00AC7DE1">
      <w:pPr>
        <w:ind w:firstLine="709"/>
        <w:jc w:val="both"/>
        <w:rPr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новным содержательным разделам.</w:t>
      </w:r>
      <w:r w:rsidRPr="00D4067E">
        <w:rPr>
          <w:bCs/>
          <w:i/>
          <w:iCs/>
          <w:sz w:val="26"/>
          <w:szCs w:val="26"/>
        </w:rPr>
        <w:tab/>
      </w:r>
    </w:p>
    <w:p w:rsidR="00064F3C" w:rsidRPr="00D4067E" w:rsidRDefault="00064F3C" w:rsidP="00AC7DE1">
      <w:pPr>
        <w:ind w:firstLine="709"/>
        <w:jc w:val="right"/>
        <w:rPr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064F3C" w:rsidRPr="00D4067E" w:rsidRDefault="00064F3C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биологии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629"/>
        <w:gridCol w:w="3118"/>
      </w:tblGrid>
      <w:tr w:rsidR="00064F3C" w:rsidRPr="00D4067E" w:rsidTr="000F1626">
        <w:trPr>
          <w:trHeight w:val="567"/>
        </w:trPr>
        <w:tc>
          <w:tcPr>
            <w:tcW w:w="6629" w:type="dxa"/>
          </w:tcPr>
          <w:p w:rsidR="00064F3C" w:rsidRPr="00D4067E" w:rsidRDefault="00064F3C" w:rsidP="00AC7DE1">
            <w:pPr>
              <w:tabs>
                <w:tab w:val="left" w:pos="228"/>
              </w:tabs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биолог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3118" w:type="dxa"/>
          </w:tcPr>
          <w:p w:rsidR="00064F3C" w:rsidRPr="00D4067E" w:rsidRDefault="00064F3C" w:rsidP="00AC7DE1">
            <w:pPr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вопросов</w:t>
            </w:r>
          </w:p>
        </w:tc>
      </w:tr>
      <w:tr w:rsidR="00064F3C" w:rsidRPr="00D4067E" w:rsidTr="000F1626">
        <w:tc>
          <w:tcPr>
            <w:tcW w:w="6629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Биология как наука</w:t>
            </w:r>
          </w:p>
        </w:tc>
        <w:tc>
          <w:tcPr>
            <w:tcW w:w="3118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064F3C" w:rsidRPr="00D4067E" w:rsidTr="000F1626">
        <w:tc>
          <w:tcPr>
            <w:tcW w:w="6629" w:type="dxa"/>
          </w:tcPr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  <w:r w:rsidRPr="00D4067E">
              <w:rPr>
                <w:bCs/>
                <w:sz w:val="26"/>
                <w:szCs w:val="26"/>
              </w:rPr>
              <w:t>ризнаки живых организмов</w:t>
            </w:r>
          </w:p>
        </w:tc>
        <w:tc>
          <w:tcPr>
            <w:tcW w:w="3118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064F3C" w:rsidRPr="00D4067E" w:rsidTr="000F1626">
        <w:tc>
          <w:tcPr>
            <w:tcW w:w="6629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Система, многообразие и</w:t>
            </w:r>
            <w:r>
              <w:rPr>
                <w:bCs/>
                <w:sz w:val="26"/>
                <w:szCs w:val="26"/>
              </w:rPr>
              <w:t> </w:t>
            </w:r>
            <w:r w:rsidRPr="00D4067E">
              <w:rPr>
                <w:bCs/>
                <w:sz w:val="26"/>
                <w:szCs w:val="26"/>
              </w:rPr>
              <w:t>эволюция живой природы</w:t>
            </w:r>
          </w:p>
        </w:tc>
        <w:tc>
          <w:tcPr>
            <w:tcW w:w="3118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</w:t>
            </w:r>
          </w:p>
        </w:tc>
      </w:tr>
      <w:tr w:rsidR="00064F3C" w:rsidRPr="00D4067E" w:rsidTr="000F1626">
        <w:tc>
          <w:tcPr>
            <w:tcW w:w="6629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Человек и</w:t>
            </w:r>
            <w:r>
              <w:rPr>
                <w:bCs/>
                <w:sz w:val="26"/>
                <w:szCs w:val="26"/>
              </w:rPr>
              <w:t> </w:t>
            </w:r>
            <w:r w:rsidRPr="00D4067E">
              <w:rPr>
                <w:bCs/>
                <w:sz w:val="26"/>
                <w:szCs w:val="26"/>
              </w:rPr>
              <w:t>его здоровье</w:t>
            </w:r>
          </w:p>
        </w:tc>
        <w:tc>
          <w:tcPr>
            <w:tcW w:w="3118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4</w:t>
            </w:r>
          </w:p>
        </w:tc>
      </w:tr>
      <w:tr w:rsidR="00064F3C" w:rsidRPr="00D4067E" w:rsidTr="000F1626">
        <w:tc>
          <w:tcPr>
            <w:tcW w:w="6629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Взаимосвязи организмов и</w:t>
            </w:r>
            <w:r>
              <w:rPr>
                <w:bCs/>
                <w:sz w:val="26"/>
                <w:szCs w:val="26"/>
              </w:rPr>
              <w:t> </w:t>
            </w:r>
            <w:r w:rsidRPr="00D4067E">
              <w:rPr>
                <w:bCs/>
                <w:sz w:val="26"/>
                <w:szCs w:val="26"/>
              </w:rPr>
              <w:t>окружающей среды</w:t>
            </w:r>
          </w:p>
        </w:tc>
        <w:tc>
          <w:tcPr>
            <w:tcW w:w="3118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064F3C" w:rsidRPr="00D4067E" w:rsidTr="000F1626">
        <w:tc>
          <w:tcPr>
            <w:tcW w:w="6629" w:type="dxa"/>
          </w:tcPr>
          <w:p w:rsidR="00064F3C" w:rsidRPr="00D4067E" w:rsidRDefault="00064F3C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3118" w:type="dxa"/>
          </w:tcPr>
          <w:p w:rsidR="00064F3C" w:rsidRPr="00D4067E" w:rsidRDefault="00064F3C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064F3C" w:rsidRPr="00D4067E" w:rsidRDefault="00064F3C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зным разделам школьного курса биологии.</w:t>
      </w:r>
    </w:p>
    <w:p w:rsidR="00064F3C" w:rsidRPr="00D4067E" w:rsidRDefault="00064F3C" w:rsidP="00AC7DE1">
      <w:pPr>
        <w:pStyle w:val="Heading2"/>
      </w:pPr>
      <w:bookmarkStart w:id="48" w:name="_Toc438943088"/>
      <w:r w:rsidRPr="00D4067E">
        <w:t>Система оценивания ответов обучающихся</w:t>
      </w:r>
      <w:bookmarkEnd w:id="48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ва вопроса билета оценивать максимально в 10 баллов. Критерии оценивания теоретических вопросов приведены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тодических материалах для подготовк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ведения ГИА-9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биологии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полнение каждого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даний билета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ятибалльную систему оценивания осуществляется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четом следующих рекомендаций.</w:t>
      </w:r>
    </w:p>
    <w:p w:rsidR="00064F3C" w:rsidRPr="00D4067E" w:rsidRDefault="00064F3C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ом случае, если обучающийся получил 9–10 баллов. При этом он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олжен продемонстрировать высокий уровень знани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мений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сем вопросам билета, набрав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нее 4 баллов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каждый вопрос. </w:t>
      </w:r>
    </w:p>
    <w:p w:rsidR="00064F3C" w:rsidRPr="00D4067E" w:rsidRDefault="00064F3C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7–8 баллов. При этом он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олжен показать понимание основного содержания всех вопросов билета, набрав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нее 3 баллов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дин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просов.</w:t>
      </w:r>
    </w:p>
    <w:p w:rsidR="00064F3C" w:rsidRPr="00D4067E" w:rsidRDefault="00064F3C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5–6 баллов.При этом обучающийся должен показать владение основным содержанием хотя бы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одному вопросу билета. </w:t>
      </w:r>
    </w:p>
    <w:p w:rsidR="00064F3C" w:rsidRPr="00D4067E" w:rsidRDefault="00064F3C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i/>
          <w:sz w:val="26"/>
          <w:szCs w:val="26"/>
        </w:rPr>
        <w:t>два</w:t>
      </w:r>
      <w:r w:rsidRPr="00D4067E">
        <w:rPr>
          <w:sz w:val="26"/>
          <w:szCs w:val="26"/>
        </w:rPr>
        <w:t>» выставляется при получении менее 5 баллов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веты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два вопроса билета. </w:t>
      </w:r>
    </w:p>
    <w:p w:rsidR="00064F3C" w:rsidRPr="00D4067E" w:rsidRDefault="00064F3C" w:rsidP="00AC7DE1">
      <w:pPr>
        <w:pStyle w:val="Heading2"/>
      </w:pPr>
      <w:bookmarkStart w:id="49" w:name="_Toc438943089"/>
      <w:r w:rsidRPr="00D4067E">
        <w:t>Продолжительность подготовки ответа на</w:t>
      </w:r>
      <w:r>
        <w:t> </w:t>
      </w:r>
      <w:r w:rsidRPr="00D4067E">
        <w:t>билет</w:t>
      </w:r>
      <w:bookmarkEnd w:id="49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просы билета обучающимся предоставляется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нее 30 минут.</w:t>
      </w:r>
    </w:p>
    <w:p w:rsidR="00064F3C" w:rsidRPr="00D4067E" w:rsidRDefault="00064F3C" w:rsidP="00AC7DE1">
      <w:pPr>
        <w:pStyle w:val="Heading2"/>
      </w:pPr>
      <w:bookmarkStart w:id="50" w:name="_Toc438943090"/>
      <w:r w:rsidRPr="00D4067E">
        <w:t>Дополнительные материалы и</w:t>
      </w:r>
      <w:r>
        <w:t> </w:t>
      </w:r>
      <w:r w:rsidRPr="00D4067E">
        <w:t>оборудование</w:t>
      </w:r>
      <w:bookmarkEnd w:id="50"/>
    </w:p>
    <w:p w:rsidR="00064F3C" w:rsidRPr="00D4067E" w:rsidRDefault="00064F3C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биологии обучающимся предоставляется право использовать при необходимости:</w:t>
      </w:r>
    </w:p>
    <w:p w:rsidR="00064F3C" w:rsidRPr="00D4067E" w:rsidRDefault="00064F3C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плакаты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таблицы; </w:t>
      </w:r>
    </w:p>
    <w:p w:rsidR="00064F3C" w:rsidRPr="00D4067E" w:rsidRDefault="00064F3C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атуральные объекты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гербарные образцы растений;</w:t>
      </w:r>
    </w:p>
    <w:p w:rsidR="00064F3C" w:rsidRPr="00D4067E" w:rsidRDefault="00064F3C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модел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ельефные таблицы.</w:t>
      </w:r>
    </w:p>
    <w:p w:rsidR="00064F3C" w:rsidRPr="00D4067E" w:rsidRDefault="00064F3C" w:rsidP="00AC7DE1">
      <w:pPr>
        <w:pStyle w:val="Heading2"/>
      </w:pPr>
      <w:bookmarkStart w:id="51" w:name="_Toc438943091"/>
      <w:r w:rsidRPr="00D4067E">
        <w:t>Образец экзаменационного билета</w:t>
      </w:r>
      <w:r>
        <w:t xml:space="preserve"> ГВЭ</w:t>
      </w:r>
      <w:r w:rsidRPr="00D4067E">
        <w:t>-9 по</w:t>
      </w:r>
      <w:r>
        <w:t> </w:t>
      </w:r>
      <w:r w:rsidRPr="00D4067E">
        <w:t>билогии (устная форма)</w:t>
      </w:r>
      <w:bookmarkEnd w:id="51"/>
    </w:p>
    <w:p w:rsidR="00064F3C" w:rsidRPr="00D4067E" w:rsidRDefault="00064F3C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 Биологическое значение размножения. Способы размножения,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спользование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актике выращивания сельскохозяйственных растени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животных, микроорганизмов.</w:t>
      </w:r>
    </w:p>
    <w:p w:rsidR="00064F3C" w:rsidRPr="00D4067E" w:rsidRDefault="00064F3C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 Особенности скелета человека, связанные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ямохождением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рудовой деятельностью. Меры профилактики нарушения осанки, искривления позвоночник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зникновения плоскостопия.</w:t>
      </w:r>
    </w:p>
    <w:p w:rsidR="00064F3C" w:rsidRPr="00D4067E" w:rsidRDefault="00064F3C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pStyle w:val="Heading1"/>
      </w:pPr>
      <w:r w:rsidRPr="00D4067E">
        <w:br w:type="page"/>
      </w:r>
      <w:bookmarkStart w:id="52" w:name="_Toc438943092"/>
      <w:r>
        <w:t>ГВЭ-</w:t>
      </w:r>
      <w:r w:rsidRPr="00D4067E">
        <w:t>9 по</w:t>
      </w:r>
      <w:r>
        <w:t> </w:t>
      </w:r>
      <w:r w:rsidRPr="00D4067E">
        <w:t>географии (устная форма)</w:t>
      </w:r>
      <w:bookmarkEnd w:id="52"/>
    </w:p>
    <w:p w:rsidR="00064F3C" w:rsidRPr="00D4067E" w:rsidRDefault="00064F3C" w:rsidP="00AC7DE1">
      <w:pPr>
        <w:pStyle w:val="Heading2"/>
      </w:pPr>
      <w:bookmarkStart w:id="53" w:name="_Toc438943093"/>
      <w:r w:rsidRPr="00D4067E">
        <w:t>Структура и</w:t>
      </w:r>
      <w:r>
        <w:t> </w:t>
      </w:r>
      <w:r w:rsidRPr="00D4067E">
        <w:t>содержание экзаменационных материалов</w:t>
      </w:r>
      <w:bookmarkEnd w:id="53"/>
    </w:p>
    <w:p w:rsidR="00064F3C" w:rsidRPr="00D4067E" w:rsidRDefault="00064F3C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географии для ГВЭ-9 </w:t>
      </w:r>
      <w:r w:rsidRPr="00D4067E">
        <w:rPr>
          <w:sz w:val="26"/>
          <w:szCs w:val="26"/>
        </w:rPr>
        <w:br/>
        <w:t>в устной форме состоит из 15 билетов, каждый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оторых содержит два теоретических вопрос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одно практическое задание. </w:t>
      </w:r>
    </w:p>
    <w:p w:rsidR="00064F3C" w:rsidRPr="00D4067E" w:rsidRDefault="00064F3C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билеты для сдачи экзаменов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бору выпускниками 9 классов общеобразовательных учреждений включены вопросы, проверяющие усвоение содержания школьных курсов с 5 по 9 классы (в том числе землеведени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трановедения, географии России).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целом вопросы комплекта билетов позволяют проверить усвоение наиболее важных элементов содержания географического образования основной школы. </w:t>
      </w:r>
    </w:p>
    <w:p w:rsidR="00064F3C" w:rsidRPr="00D4067E" w:rsidRDefault="00064F3C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экзаменационных материалах проверяются элементы содержания </w:t>
      </w:r>
      <w:r w:rsidRPr="00D4067E">
        <w:rPr>
          <w:sz w:val="26"/>
          <w:szCs w:val="26"/>
        </w:rPr>
        <w:br/>
        <w:t>из следующих разделов (тем) курса географии.</w:t>
      </w:r>
    </w:p>
    <w:p w:rsidR="00064F3C" w:rsidRPr="00D4067E" w:rsidRDefault="00064F3C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точники географической информации (географические карты, статистические материалы).</w:t>
      </w:r>
    </w:p>
    <w:p w:rsidR="00064F3C" w:rsidRPr="00D4067E" w:rsidRDefault="00064F3C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 Земл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человек (общие географические закономерности географической оболочки, взаимосвязи компонентов природных комплексов, геосферы).</w:t>
      </w:r>
    </w:p>
    <w:p w:rsidR="00064F3C" w:rsidRPr="00D4067E" w:rsidRDefault="00064F3C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Население мира (географические различия плотности населения </w:t>
      </w:r>
      <w:r w:rsidRPr="00D4067E">
        <w:rPr>
          <w:sz w:val="26"/>
          <w:szCs w:val="26"/>
        </w:rPr>
        <w:br/>
        <w:t>и населения мир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факторы, е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определяющие). </w:t>
      </w:r>
    </w:p>
    <w:p w:rsidR="00064F3C" w:rsidRPr="00D4067E" w:rsidRDefault="00064F3C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опользовани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экология (возобновляемые природные ресурсы, влияние природных условий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родопользование, экологические проблемы).</w:t>
      </w:r>
    </w:p>
    <w:p w:rsidR="00064F3C" w:rsidRPr="00D4067E" w:rsidRDefault="00064F3C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гионы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траны мира (комплексная географическая характеристика, характеристика одного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компонентов природы). </w:t>
      </w:r>
    </w:p>
    <w:p w:rsidR="00064F3C" w:rsidRPr="00D4067E" w:rsidRDefault="00064F3C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География России (природа, население, хозяйство, особенности природопользования, регионы). </w:t>
      </w:r>
    </w:p>
    <w:p w:rsidR="00064F3C" w:rsidRPr="00D4067E" w:rsidRDefault="00064F3C" w:rsidP="00AC7DE1">
      <w:pPr>
        <w:ind w:firstLine="720"/>
        <w:jc w:val="both"/>
        <w:rPr>
          <w:sz w:val="26"/>
          <w:szCs w:val="26"/>
        </w:rPr>
      </w:pPr>
    </w:p>
    <w:p w:rsidR="00064F3C" w:rsidRPr="00D4067E" w:rsidRDefault="00064F3C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новным содержательным разделам.</w:t>
      </w:r>
    </w:p>
    <w:p w:rsidR="00064F3C" w:rsidRPr="00D4067E" w:rsidRDefault="00064F3C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064F3C" w:rsidRPr="00D4067E" w:rsidRDefault="00064F3C" w:rsidP="00AC7DE1">
      <w:pPr>
        <w:ind w:firstLine="720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064F3C" w:rsidRPr="00D4067E" w:rsidRDefault="00064F3C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географии</w:t>
      </w:r>
    </w:p>
    <w:p w:rsidR="00064F3C" w:rsidRPr="00D4067E" w:rsidRDefault="00064F3C" w:rsidP="00AC7DE1">
      <w:pPr>
        <w:ind w:firstLine="720"/>
        <w:contextualSpacing/>
        <w:jc w:val="right"/>
        <w:rPr>
          <w:bCs/>
          <w:i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4503"/>
        <w:gridCol w:w="2551"/>
        <w:gridCol w:w="2693"/>
      </w:tblGrid>
      <w:tr w:rsidR="00064F3C" w:rsidRPr="00D4067E" w:rsidTr="00C50DDA">
        <w:trPr>
          <w:cantSplit/>
          <w:trHeight w:val="567"/>
        </w:trPr>
        <w:tc>
          <w:tcPr>
            <w:tcW w:w="4503" w:type="dxa"/>
          </w:tcPr>
          <w:p w:rsidR="00064F3C" w:rsidRPr="00D4067E" w:rsidRDefault="00064F3C" w:rsidP="00AC7DE1">
            <w:pPr>
              <w:tabs>
                <w:tab w:val="left" w:pos="228"/>
              </w:tabs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географ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064F3C" w:rsidRPr="00D4067E" w:rsidRDefault="00064F3C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064F3C" w:rsidRPr="00D4067E" w:rsidRDefault="00064F3C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064F3C" w:rsidRPr="00D4067E" w:rsidTr="00C50DDA">
        <w:trPr>
          <w:cantSplit/>
        </w:trPr>
        <w:tc>
          <w:tcPr>
            <w:tcW w:w="4503" w:type="dxa"/>
            <w:vAlign w:val="center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. Источники географической информации</w:t>
            </w:r>
          </w:p>
        </w:tc>
        <w:tc>
          <w:tcPr>
            <w:tcW w:w="2551" w:type="dxa"/>
            <w:vAlign w:val="center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  <w:tc>
          <w:tcPr>
            <w:tcW w:w="2693" w:type="dxa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</w:t>
            </w:r>
          </w:p>
        </w:tc>
      </w:tr>
      <w:tr w:rsidR="00064F3C" w:rsidRPr="00D4067E" w:rsidTr="00C50DDA">
        <w:trPr>
          <w:cantSplit/>
        </w:trPr>
        <w:tc>
          <w:tcPr>
            <w:tcW w:w="4503" w:type="dxa"/>
            <w:vAlign w:val="center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. Природа Земли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человек</w:t>
            </w:r>
          </w:p>
        </w:tc>
        <w:tc>
          <w:tcPr>
            <w:tcW w:w="2551" w:type="dxa"/>
            <w:vAlign w:val="center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2693" w:type="dxa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064F3C" w:rsidRPr="00D4067E" w:rsidTr="00C50DDA">
        <w:trPr>
          <w:cantSplit/>
        </w:trPr>
        <w:tc>
          <w:tcPr>
            <w:tcW w:w="4503" w:type="dxa"/>
            <w:vAlign w:val="center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. Население мира</w:t>
            </w:r>
          </w:p>
        </w:tc>
        <w:tc>
          <w:tcPr>
            <w:tcW w:w="2551" w:type="dxa"/>
            <w:vAlign w:val="center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C50DDA">
        <w:trPr>
          <w:cantSplit/>
        </w:trPr>
        <w:tc>
          <w:tcPr>
            <w:tcW w:w="4503" w:type="dxa"/>
            <w:vAlign w:val="center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. Природопользование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экология</w:t>
            </w:r>
          </w:p>
        </w:tc>
        <w:tc>
          <w:tcPr>
            <w:tcW w:w="2551" w:type="dxa"/>
            <w:vAlign w:val="center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C50DDA">
        <w:trPr>
          <w:cantSplit/>
        </w:trPr>
        <w:tc>
          <w:tcPr>
            <w:tcW w:w="4503" w:type="dxa"/>
            <w:vAlign w:val="center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. Регионы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траны мира</w:t>
            </w:r>
          </w:p>
        </w:tc>
        <w:tc>
          <w:tcPr>
            <w:tcW w:w="2551" w:type="dxa"/>
            <w:vAlign w:val="center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2693" w:type="dxa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C50DDA">
        <w:trPr>
          <w:cantSplit/>
        </w:trPr>
        <w:tc>
          <w:tcPr>
            <w:tcW w:w="4503" w:type="dxa"/>
            <w:vAlign w:val="center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. География России</w:t>
            </w:r>
          </w:p>
        </w:tc>
        <w:tc>
          <w:tcPr>
            <w:tcW w:w="2551" w:type="dxa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9</w:t>
            </w:r>
          </w:p>
        </w:tc>
        <w:tc>
          <w:tcPr>
            <w:tcW w:w="2693" w:type="dxa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064F3C" w:rsidRPr="00D4067E" w:rsidTr="00C50DDA">
        <w:trPr>
          <w:cantSplit/>
        </w:trPr>
        <w:tc>
          <w:tcPr>
            <w:tcW w:w="4503" w:type="dxa"/>
            <w:vAlign w:val="center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0</w:t>
            </w:r>
          </w:p>
        </w:tc>
        <w:tc>
          <w:tcPr>
            <w:tcW w:w="2693" w:type="dxa"/>
          </w:tcPr>
          <w:p w:rsidR="00064F3C" w:rsidRPr="00D4067E" w:rsidRDefault="00064F3C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</w:tbl>
    <w:p w:rsidR="00064F3C" w:rsidRPr="00D4067E" w:rsidRDefault="00064F3C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ab/>
      </w:r>
    </w:p>
    <w:p w:rsidR="00064F3C" w:rsidRPr="00D4067E" w:rsidRDefault="00064F3C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экзаменационный билет состоит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вух теоретических вопросо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дного практического задания. Первые вопросы проверяют усвоение знаний 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роде Земл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родных особенностях Росси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е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егионов, вторые касаются населени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хозяйства. </w:t>
      </w:r>
    </w:p>
    <w:p w:rsidR="00064F3C" w:rsidRPr="00D4067E" w:rsidRDefault="00064F3C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ктические задания проверяют сформированность некоторых видов деятельност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мения применить знания для решения конкретных практических задач. Билеты сформированы таким образом, чтобы все вопросы были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зных областей географии.</w:t>
      </w:r>
    </w:p>
    <w:p w:rsidR="00064F3C" w:rsidRPr="00D4067E" w:rsidRDefault="00064F3C" w:rsidP="00AC7DE1">
      <w:pPr>
        <w:pStyle w:val="Heading2"/>
      </w:pPr>
      <w:bookmarkStart w:id="54" w:name="_Toc438943094"/>
      <w:r w:rsidRPr="00D4067E">
        <w:t>Система оценивания ответов обучающихся</w:t>
      </w:r>
      <w:bookmarkEnd w:id="54"/>
    </w:p>
    <w:p w:rsidR="00064F3C" w:rsidRPr="00D4067E" w:rsidRDefault="00064F3C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ервые два вопроса билета оценивать максимально в 5 баллов.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полнение задания максимальный балл – 2.</w:t>
      </w:r>
    </w:p>
    <w:p w:rsidR="00064F3C" w:rsidRPr="00D4067E" w:rsidRDefault="00064F3C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ивания теоретических вопросо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полнения заданий приведены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тодических материалах для подготовк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ведения ГВЭ-9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географии. </w:t>
      </w:r>
    </w:p>
    <w:p w:rsidR="00064F3C" w:rsidRPr="00D4067E" w:rsidRDefault="00064F3C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полнение каждого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даний билета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ятибалльную систему оценивания осуществляется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четом следующих рекомендаций.</w:t>
      </w:r>
    </w:p>
    <w:p w:rsidR="00064F3C" w:rsidRPr="00D4067E" w:rsidRDefault="00064F3C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пять» выставляет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том случае, если обучающийся получил 10-12 баллов. </w:t>
      </w:r>
    </w:p>
    <w:p w:rsidR="00064F3C" w:rsidRPr="00D4067E" w:rsidRDefault="00064F3C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«четыре» выставляется при условии получения обучающимся 7–9 баллов. </w:t>
      </w:r>
    </w:p>
    <w:p w:rsidR="00064F3C" w:rsidRPr="00D4067E" w:rsidRDefault="00064F3C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три» выставляется при получении 5–6 баллов. При этом обучающийся должен показать владение основным содержанием хотя бы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одному теоретическому вопросу билета. </w:t>
      </w:r>
      <w:r w:rsidRPr="007159F7">
        <w:rPr>
          <w:sz w:val="26"/>
          <w:szCs w:val="26"/>
        </w:rPr>
        <w:t xml:space="preserve"> О</w:t>
      </w:r>
      <w:r w:rsidRPr="00D4067E">
        <w:rPr>
          <w:sz w:val="26"/>
          <w:szCs w:val="26"/>
        </w:rPr>
        <w:t xml:space="preserve">тметка «два» выставляется при получении менее 5 баллов. </w:t>
      </w:r>
    </w:p>
    <w:p w:rsidR="00064F3C" w:rsidRPr="00D4067E" w:rsidRDefault="00064F3C" w:rsidP="00AC7DE1">
      <w:pPr>
        <w:pStyle w:val="Heading2"/>
      </w:pPr>
      <w:bookmarkStart w:id="55" w:name="_Toc438943095"/>
      <w:r w:rsidRPr="00D4067E">
        <w:t>Продолжительность подготовки ответа на</w:t>
      </w:r>
      <w:r>
        <w:t> </w:t>
      </w:r>
      <w:r w:rsidRPr="00D4067E">
        <w:t>билет</w:t>
      </w:r>
      <w:bookmarkEnd w:id="55"/>
    </w:p>
    <w:p w:rsidR="00064F3C" w:rsidRPr="00D4067E" w:rsidRDefault="00064F3C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просы билета обучающимся предоставляется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менее 50 минут. </w:t>
      </w:r>
    </w:p>
    <w:p w:rsidR="00064F3C" w:rsidRPr="00D4067E" w:rsidRDefault="00064F3C" w:rsidP="00AC7DE1">
      <w:pPr>
        <w:pStyle w:val="Heading2"/>
      </w:pPr>
      <w:bookmarkStart w:id="56" w:name="_Toc438943096"/>
      <w:r w:rsidRPr="00D4067E">
        <w:t>Дополнительные материалы и</w:t>
      </w:r>
      <w:r>
        <w:t> </w:t>
      </w:r>
      <w:r w:rsidRPr="00D4067E">
        <w:t>оборудование</w:t>
      </w:r>
      <w:bookmarkEnd w:id="56"/>
    </w:p>
    <w:p w:rsidR="00064F3C" w:rsidRPr="00D4067E" w:rsidRDefault="00064F3C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географии обучающимся предоставляется право использовать при необходимости:</w:t>
      </w:r>
    </w:p>
    <w:p w:rsidR="00064F3C" w:rsidRPr="00D4067E" w:rsidRDefault="00064F3C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школьные географические атласы за 5–9 классы;</w:t>
      </w:r>
    </w:p>
    <w:p w:rsidR="00064F3C" w:rsidRPr="00D4067E" w:rsidRDefault="00064F3C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епрограммируемый калькулятор для вычислений при решении практических заданий.</w:t>
      </w:r>
    </w:p>
    <w:p w:rsidR="00064F3C" w:rsidRPr="00D4067E" w:rsidRDefault="00064F3C" w:rsidP="00AC7DE1">
      <w:pPr>
        <w:pStyle w:val="Heading2"/>
      </w:pPr>
      <w:bookmarkStart w:id="57" w:name="_Toc438943097"/>
      <w:r w:rsidRPr="00D4067E">
        <w:t>Образец экзаменационного билета</w:t>
      </w:r>
      <w:r>
        <w:t xml:space="preserve"> ГВЭ</w:t>
      </w:r>
      <w:r w:rsidRPr="00D4067E">
        <w:t>-9 по</w:t>
      </w:r>
      <w:r>
        <w:t> </w:t>
      </w:r>
      <w:r w:rsidRPr="00D4067E">
        <w:t>географии (устная форма)</w:t>
      </w:r>
      <w:bookmarkEnd w:id="57"/>
    </w:p>
    <w:p w:rsidR="00064F3C" w:rsidRPr="00D4067E" w:rsidRDefault="00064F3C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Мировой океан. Его роль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начение. Необходимость международного сотрудничества для изучени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храны вод Мирового океана.</w:t>
      </w:r>
    </w:p>
    <w:p w:rsidR="00064F3C" w:rsidRPr="00D4067E" w:rsidRDefault="00064F3C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ельское хозяйство России. Влияние природных условий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особенности географии растениеводства. </w:t>
      </w:r>
    </w:p>
    <w:p w:rsidR="00064F3C" w:rsidRPr="00D4067E" w:rsidRDefault="00064F3C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Используя приведенную ниже таблицу, определите разницу в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ремени между Сургутом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остовом-на-Дону. Сургут находит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  <w:lang w:val="en-US"/>
        </w:rPr>
        <w:t>IV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часовой зоне. Ростов-на-Дону – во</w:t>
      </w:r>
      <w:r>
        <w:rPr>
          <w:sz w:val="26"/>
          <w:szCs w:val="26"/>
        </w:rPr>
        <w:t> </w:t>
      </w:r>
      <w:r w:rsidRPr="00D4067E">
        <w:rPr>
          <w:sz w:val="26"/>
          <w:szCs w:val="26"/>
          <w:lang w:val="en-US"/>
        </w:rPr>
        <w:t>II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часовой зоне. Определите, сколько времен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остове-на-Дону, когда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ургуте 14 часов.</w:t>
      </w:r>
    </w:p>
    <w:p w:rsidR="00064F3C" w:rsidRPr="00D4067E" w:rsidRDefault="00064F3C" w:rsidP="00AC7DE1">
      <w:pPr>
        <w:ind w:right="-1" w:firstLine="720"/>
        <w:jc w:val="both"/>
        <w:rPr>
          <w:sz w:val="26"/>
          <w:szCs w:val="26"/>
        </w:rPr>
      </w:pPr>
      <w:r w:rsidRPr="00776850">
        <w:rPr>
          <w:sz w:val="26"/>
          <w:szCs w:val="26"/>
        </w:rPr>
        <w:pict>
          <v:shape id="_x0000_i1047" type="#_x0000_t75" style="width:348pt;height:66.75pt">
            <v:imagedata r:id="rId39" o:title=""/>
          </v:shape>
        </w:pict>
      </w:r>
    </w:p>
    <w:p w:rsidR="00064F3C" w:rsidRPr="00D4067E" w:rsidRDefault="00064F3C" w:rsidP="00AC7DE1">
      <w:pPr>
        <w:rPr>
          <w:szCs w:val="28"/>
        </w:rPr>
      </w:pPr>
    </w:p>
    <w:p w:rsidR="00064F3C" w:rsidRPr="00D4067E" w:rsidRDefault="00064F3C" w:rsidP="00AC7DE1">
      <w:pPr>
        <w:pStyle w:val="Heading1"/>
      </w:pPr>
      <w:r w:rsidRPr="00D4067E">
        <w:br w:type="page"/>
      </w:r>
      <w:bookmarkStart w:id="58" w:name="_Toc438943098"/>
      <w:r>
        <w:t>ГВЭ-</w:t>
      </w:r>
      <w:r w:rsidRPr="00D4067E">
        <w:t>9 по</w:t>
      </w:r>
      <w:r>
        <w:t> </w:t>
      </w:r>
      <w:r w:rsidRPr="00D4067E">
        <w:t>информатике и</w:t>
      </w:r>
      <w:r>
        <w:t> ИКТ</w:t>
      </w:r>
      <w:r w:rsidRPr="00D4067E">
        <w:t xml:space="preserve"> (устная форма)</w:t>
      </w:r>
      <w:bookmarkEnd w:id="58"/>
    </w:p>
    <w:p w:rsidR="00064F3C" w:rsidRPr="00D4067E" w:rsidRDefault="00064F3C" w:rsidP="00AC7DE1">
      <w:pPr>
        <w:pStyle w:val="Heading2"/>
      </w:pPr>
      <w:bookmarkStart w:id="59" w:name="_Toc438943099"/>
      <w:r w:rsidRPr="00D4067E">
        <w:t>Структура и</w:t>
      </w:r>
      <w:r>
        <w:t> </w:t>
      </w:r>
      <w:r w:rsidRPr="00D4067E">
        <w:t>содержание экзаменационных материалов</w:t>
      </w:r>
      <w:bookmarkEnd w:id="59"/>
    </w:p>
    <w:p w:rsidR="00064F3C" w:rsidRPr="00D4067E" w:rsidRDefault="00064F3C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билетов включает 15 билетов. Содержание заданий экзаменационных билетов разработано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новным темам курса информатик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нформационных технологий, объединенных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ответствии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государственным образовательным стандартом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едмету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зделы: «Информационные процессы» и «Информационные технологии». Содержание раздела «Информационные процессы» подразделяется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едующие темы: «Представление информации», «Обработка информации. Алгоритмы», «Компьютер», «Информационные процессы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ществе». Содержание раздела «Информационные технологии» состоит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едующих тем: «Технология обработки текста», «Технология обработки графики», «Технология обработки числовой информации», «Технология хранения, поиск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ртировки информаци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базах данных». </w:t>
      </w:r>
    </w:p>
    <w:p w:rsidR="00064F3C" w:rsidRPr="00D4067E" w:rsidRDefault="00064F3C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примерных билетов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нформатике имеет следующую структуру: каждый билет содержит два вопроса. Первый вопрос предполагает освещение материала теоретического характера. Это может быть описание объектов изучения,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ущественных признаков, свойств, связей между ними, т.е. раскрытие сущности изученного объекта. Качественные характеристики усвоения изученного материала могут различаться.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дних случаях это полнот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истемность сформированных знаний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ругих случаях ещ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чность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наний учащихся, возможен случай самостоятельного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оперативного применения знаний учащимися. </w:t>
      </w:r>
    </w:p>
    <w:p w:rsidR="00064F3C" w:rsidRPr="00D4067E" w:rsidRDefault="00064F3C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торой вопрос билета представляет собой практическое задание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писание алгоритма (на формальном языке ил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иде словесного описания) для решения конкретной задачи обработки данных.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х билетах, где решением служит компьютерная программа, она может быть составлена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любом известном экзаменуемому языке программирования. </w:t>
      </w:r>
    </w:p>
    <w:p w:rsidR="00064F3C" w:rsidRPr="00D4067E" w:rsidRDefault="00064F3C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се задачи составлены так, что программа должна вводить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водить только целочисленные данные,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дному числу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строке. Для ввода чисел </w:t>
      </w:r>
      <w:r w:rsidRPr="00D4067E">
        <w:rPr>
          <w:sz w:val="26"/>
          <w:szCs w:val="26"/>
        </w:rPr>
        <w:br/>
        <w:t>с клавиатуры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вода чисел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экран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грамме могут использоваться возможности выбранного языка программирования.</w:t>
      </w:r>
      <w:r w:rsidRPr="007159F7">
        <w:rPr>
          <w:sz w:val="26"/>
          <w:szCs w:val="26"/>
        </w:rPr>
        <w:t xml:space="preserve"> О</w:t>
      </w:r>
      <w:r w:rsidRPr="00D4067E">
        <w:rPr>
          <w:sz w:val="26"/>
          <w:szCs w:val="26"/>
        </w:rPr>
        <w:t>сновная цель данной части экзамена – проверить у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пускника уровень компетентност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ласти автоматизированной обработки данных, умение воспроизвест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иде формального или словесного описания изученный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новной школе алгоритм, умение применять теоретическое знание для решения практических задач.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аблице приведено распределение заданий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новным содержательным разделам</w:t>
      </w:r>
    </w:p>
    <w:p w:rsidR="00064F3C" w:rsidRPr="00D4067E" w:rsidRDefault="00064F3C" w:rsidP="00AC7DE1">
      <w:pPr>
        <w:ind w:right="-1" w:firstLine="708"/>
        <w:contextualSpacing/>
        <w:jc w:val="right"/>
        <w:rPr>
          <w:bCs/>
          <w:i/>
          <w:iCs/>
          <w:sz w:val="26"/>
          <w:szCs w:val="26"/>
        </w:rPr>
      </w:pPr>
    </w:p>
    <w:p w:rsidR="00064F3C" w:rsidRPr="00D4067E" w:rsidRDefault="00064F3C" w:rsidP="00AC7DE1">
      <w:pPr>
        <w:ind w:right="-1" w:firstLine="708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064F3C" w:rsidRPr="00D4067E" w:rsidRDefault="00064F3C" w:rsidP="00AC7DE1">
      <w:pPr>
        <w:ind w:right="-1" w:firstLine="708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тематическим блокам курса информатики 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ИКТ</w:t>
      </w:r>
    </w:p>
    <w:p w:rsidR="00064F3C" w:rsidRPr="00D4067E" w:rsidRDefault="00064F3C" w:rsidP="00AC7DE1">
      <w:pPr>
        <w:ind w:firstLine="708"/>
        <w:contextualSpacing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211"/>
        <w:gridCol w:w="2127"/>
        <w:gridCol w:w="2409"/>
      </w:tblGrid>
      <w:tr w:rsidR="00064F3C" w:rsidRPr="00D4067E" w:rsidTr="00C50DDA">
        <w:trPr>
          <w:cantSplit/>
          <w:trHeight w:val="567"/>
        </w:trPr>
        <w:tc>
          <w:tcPr>
            <w:tcW w:w="5211" w:type="dxa"/>
          </w:tcPr>
          <w:p w:rsidR="00064F3C" w:rsidRPr="00D4067E" w:rsidRDefault="00064F3C" w:rsidP="00AC7DE1">
            <w:pPr>
              <w:tabs>
                <w:tab w:val="left" w:pos="228"/>
              </w:tabs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Раздел курса информатики и</w:t>
            </w:r>
            <w:r>
              <w:rPr>
                <w:bCs/>
                <w:sz w:val="26"/>
                <w:szCs w:val="26"/>
              </w:rPr>
              <w:t> </w:t>
            </w:r>
            <w:r w:rsidRPr="00D4067E">
              <w:rPr>
                <w:bCs/>
                <w:sz w:val="26"/>
                <w:szCs w:val="26"/>
              </w:rPr>
              <w:t xml:space="preserve">ИКТ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127" w:type="dxa"/>
          </w:tcPr>
          <w:p w:rsidR="00064F3C" w:rsidRPr="00D4067E" w:rsidRDefault="00064F3C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409" w:type="dxa"/>
          </w:tcPr>
          <w:p w:rsidR="00064F3C" w:rsidRPr="00D4067E" w:rsidRDefault="00064F3C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064F3C" w:rsidRPr="00D4067E" w:rsidTr="00C50DDA">
        <w:trPr>
          <w:cantSplit/>
        </w:trPr>
        <w:tc>
          <w:tcPr>
            <w:tcW w:w="5211" w:type="dxa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едставление информации</w:t>
            </w:r>
          </w:p>
        </w:tc>
        <w:tc>
          <w:tcPr>
            <w:tcW w:w="2127" w:type="dxa"/>
            <w:vAlign w:val="center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C50DDA">
        <w:trPr>
          <w:cantSplit/>
        </w:trPr>
        <w:tc>
          <w:tcPr>
            <w:tcW w:w="5211" w:type="dxa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работка информации. Алгоритмы</w:t>
            </w:r>
          </w:p>
        </w:tc>
        <w:tc>
          <w:tcPr>
            <w:tcW w:w="2127" w:type="dxa"/>
            <w:vAlign w:val="center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  <w:tc>
          <w:tcPr>
            <w:tcW w:w="2409" w:type="dxa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  <w:tr w:rsidR="00064F3C" w:rsidRPr="00D4067E" w:rsidTr="00C50DDA">
        <w:trPr>
          <w:cantSplit/>
        </w:trPr>
        <w:tc>
          <w:tcPr>
            <w:tcW w:w="5211" w:type="dxa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мпьютер</w:t>
            </w:r>
          </w:p>
        </w:tc>
        <w:tc>
          <w:tcPr>
            <w:tcW w:w="2127" w:type="dxa"/>
            <w:vAlign w:val="center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C50DDA">
        <w:trPr>
          <w:cantSplit/>
        </w:trPr>
        <w:tc>
          <w:tcPr>
            <w:tcW w:w="5211" w:type="dxa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нформационные процессы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обществе</w:t>
            </w:r>
          </w:p>
        </w:tc>
        <w:tc>
          <w:tcPr>
            <w:tcW w:w="2127" w:type="dxa"/>
            <w:vAlign w:val="center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C50DDA">
        <w:trPr>
          <w:cantSplit/>
        </w:trPr>
        <w:tc>
          <w:tcPr>
            <w:tcW w:w="5211" w:type="dxa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текста</w:t>
            </w:r>
          </w:p>
        </w:tc>
        <w:tc>
          <w:tcPr>
            <w:tcW w:w="2127" w:type="dxa"/>
            <w:vAlign w:val="center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C50DDA">
        <w:trPr>
          <w:cantSplit/>
        </w:trPr>
        <w:tc>
          <w:tcPr>
            <w:tcW w:w="5211" w:type="dxa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графики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звука</w:t>
            </w:r>
          </w:p>
        </w:tc>
        <w:tc>
          <w:tcPr>
            <w:tcW w:w="2127" w:type="dxa"/>
            <w:vAlign w:val="center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C50DDA">
        <w:trPr>
          <w:cantSplit/>
        </w:trPr>
        <w:tc>
          <w:tcPr>
            <w:tcW w:w="5211" w:type="dxa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числовой информации</w:t>
            </w:r>
          </w:p>
        </w:tc>
        <w:tc>
          <w:tcPr>
            <w:tcW w:w="2127" w:type="dxa"/>
            <w:vAlign w:val="center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C50DDA">
        <w:trPr>
          <w:cantSplit/>
        </w:trPr>
        <w:tc>
          <w:tcPr>
            <w:tcW w:w="5211" w:type="dxa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и поиска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хранения информации</w:t>
            </w:r>
          </w:p>
        </w:tc>
        <w:tc>
          <w:tcPr>
            <w:tcW w:w="2127" w:type="dxa"/>
            <w:vAlign w:val="center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064F3C" w:rsidRPr="00D4067E" w:rsidTr="00C50DDA">
        <w:trPr>
          <w:cantSplit/>
        </w:trPr>
        <w:tc>
          <w:tcPr>
            <w:tcW w:w="5211" w:type="dxa"/>
          </w:tcPr>
          <w:p w:rsidR="00064F3C" w:rsidRPr="00D4067E" w:rsidRDefault="00064F3C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127" w:type="dxa"/>
          </w:tcPr>
          <w:p w:rsidR="00064F3C" w:rsidRPr="00D4067E" w:rsidRDefault="00064F3C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409" w:type="dxa"/>
          </w:tcPr>
          <w:p w:rsidR="00064F3C" w:rsidRPr="00D4067E" w:rsidRDefault="00064F3C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064F3C" w:rsidRPr="00D4067E" w:rsidRDefault="00064F3C" w:rsidP="00AC7DE1">
      <w:pPr>
        <w:pStyle w:val="Heading2"/>
      </w:pPr>
      <w:bookmarkStart w:id="60" w:name="_Toc438943100"/>
      <w:r w:rsidRPr="00D4067E">
        <w:t>Система оценивания ответов обучающихся</w:t>
      </w:r>
      <w:bookmarkEnd w:id="60"/>
    </w:p>
    <w:p w:rsidR="00064F3C" w:rsidRPr="00D4067E" w:rsidRDefault="00064F3C" w:rsidP="00AC7DE1">
      <w:pPr>
        <w:tabs>
          <w:tab w:val="left" w:pos="1400"/>
        </w:tabs>
        <w:ind w:right="-57"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Оценивание ответа экзаменуемого экспертное. При оценке ответа используется пятибалльная система оценивания каждого вопроса. Если отметки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зные вопросы билета различаются, следует выводить среднюю арифметическую отметку (по законам математического округления). Такой принцип оценивания подчеркивает значимость всех видов деятельности, которым обучен выпускник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едмету.</w:t>
      </w:r>
    </w:p>
    <w:p w:rsidR="00064F3C" w:rsidRPr="00D4067E" w:rsidRDefault="00064F3C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5</w:t>
      </w:r>
      <w:r w:rsidRPr="00D4067E">
        <w:rPr>
          <w:b/>
          <w:sz w:val="26"/>
          <w:szCs w:val="26"/>
        </w:rPr>
        <w:t>»:</w:t>
      </w:r>
      <w:r w:rsidRPr="00D4067E">
        <w:rPr>
          <w:sz w:val="26"/>
          <w:szCs w:val="26"/>
        </w:rPr>
        <w:t xml:space="preserve"> обучающийся при ответе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оретическую часть билета продемонстрировал системные полные знани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мения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ставленному вопросу. Содержание вопроса учащийся изложил связно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раткой форме, раскрыл последовательно суть изученного материала, демонстрируя прочность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кладную направленность полученных знани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мений,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опускал терминологических ошибок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фактических неточностей. </w:t>
      </w:r>
    </w:p>
    <w:p w:rsidR="00064F3C" w:rsidRPr="00D4067E" w:rsidRDefault="00064F3C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4»</w:t>
      </w:r>
      <w:r w:rsidRPr="00D4067E">
        <w:rPr>
          <w:b/>
          <w:sz w:val="26"/>
          <w:szCs w:val="26"/>
        </w:rPr>
        <w:t>:</w:t>
      </w:r>
      <w:r w:rsidRPr="00D4067E">
        <w:rPr>
          <w:sz w:val="26"/>
          <w:szCs w:val="26"/>
        </w:rPr>
        <w:t>обучающийся при ответе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оретическую часть билета продемонстрировал системные полные знани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мения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ставленному вопросу. Содержание вопроса обучающийся изложил связно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раткой форме, раскрыл последовательно суть изученного материала, демонстрируя прочность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кладную направленность полученных знани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мений, н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 ответе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оретическую часть билета допустил незначительные ошибки, иногда нарушал последовательность изложения или отсутствовали некоторые несущественные элементы содержания.</w:t>
      </w:r>
    </w:p>
    <w:p w:rsidR="00064F3C" w:rsidRPr="00D4067E" w:rsidRDefault="00064F3C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3</w:t>
      </w:r>
      <w:r w:rsidRPr="00D4067E">
        <w:rPr>
          <w:sz w:val="26"/>
          <w:szCs w:val="26"/>
        </w:rPr>
        <w:t>»</w:t>
      </w:r>
      <w:r w:rsidRPr="00D4067E">
        <w:rPr>
          <w:b/>
          <w:sz w:val="26"/>
          <w:szCs w:val="26"/>
        </w:rPr>
        <w:t>:</w:t>
      </w:r>
      <w:r w:rsidRPr="00D4067E">
        <w:rPr>
          <w:sz w:val="26"/>
          <w:szCs w:val="26"/>
        </w:rPr>
        <w:t xml:space="preserve">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вете обучающегося были отражены наиболее существенные аспекты вопросов билета, продемонстрировано общее понимание значения ИКТ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едставление 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начении информатик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временном обществ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жизни человека.</w:t>
      </w:r>
    </w:p>
    <w:p w:rsidR="00064F3C" w:rsidRPr="00D4067E" w:rsidRDefault="00064F3C" w:rsidP="00AC7DE1">
      <w:pPr>
        <w:pStyle w:val="Heading2"/>
      </w:pPr>
      <w:bookmarkStart w:id="61" w:name="_Toc438943101"/>
      <w:r w:rsidRPr="00D4067E">
        <w:t>Продолжительность подготовки ответа на</w:t>
      </w:r>
      <w:r>
        <w:t> </w:t>
      </w:r>
      <w:r w:rsidRPr="00D4067E">
        <w:t>билет</w:t>
      </w:r>
      <w:bookmarkEnd w:id="61"/>
    </w:p>
    <w:p w:rsidR="00064F3C" w:rsidRPr="00D4067E" w:rsidRDefault="00064F3C" w:rsidP="00AC7DE1">
      <w:pPr>
        <w:tabs>
          <w:tab w:val="left" w:pos="1400"/>
        </w:tabs>
        <w:ind w:right="-57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ремя подготовки учащихся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вету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билетам может быть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иапазоне от 10 до 30 минут. Время ответа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билет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целом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должно превышать 15 минут. </w:t>
      </w:r>
    </w:p>
    <w:p w:rsidR="00064F3C" w:rsidRPr="00D4067E" w:rsidRDefault="00064F3C" w:rsidP="00AC7DE1">
      <w:pPr>
        <w:pStyle w:val="Heading2"/>
      </w:pPr>
      <w:bookmarkStart w:id="62" w:name="_Toc438943102"/>
      <w:r w:rsidRPr="00D4067E">
        <w:t>Дополнительные материалы и</w:t>
      </w:r>
      <w:r>
        <w:t> </w:t>
      </w:r>
      <w:r w:rsidRPr="00D4067E">
        <w:t>оборудование</w:t>
      </w:r>
      <w:bookmarkEnd w:id="62"/>
    </w:p>
    <w:p w:rsidR="00064F3C" w:rsidRPr="00D4067E" w:rsidRDefault="00064F3C" w:rsidP="00AC7DE1">
      <w:pPr>
        <w:numPr>
          <w:ilvl w:val="12"/>
          <w:numId w:val="0"/>
        </w:num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нформатик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КТ обучающимся предоставляется право использовать для выполнения практических заданий персональный компьютер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становленным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м программным обеспечением, использовавшимся при изучении курса информатик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КТ. Компьютер должен быть отключен от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ети Интернет. Использование справочных материалов для подготовки ответов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оретические вопросы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едполагается.</w:t>
      </w:r>
    </w:p>
    <w:p w:rsidR="00064F3C" w:rsidRPr="00D4067E" w:rsidRDefault="00064F3C" w:rsidP="00AC7DE1">
      <w:pPr>
        <w:pStyle w:val="Heading2"/>
      </w:pPr>
      <w:bookmarkStart w:id="63" w:name="_Toc438943103"/>
      <w:r w:rsidRPr="00D4067E">
        <w:t>Образец экзаменационного билета</w:t>
      </w:r>
      <w:r>
        <w:t xml:space="preserve"> ГВЭ</w:t>
      </w:r>
      <w:r w:rsidRPr="00D4067E">
        <w:t>-9 по</w:t>
      </w:r>
      <w:r>
        <w:t> </w:t>
      </w:r>
      <w:r w:rsidRPr="00D4067E">
        <w:t>информатике и</w:t>
      </w:r>
      <w:r>
        <w:t> ИКТ</w:t>
      </w:r>
      <w:r w:rsidRPr="00D4067E">
        <w:t xml:space="preserve"> (устная форма)</w:t>
      </w:r>
      <w:bookmarkEnd w:id="63"/>
    </w:p>
    <w:p w:rsidR="00064F3C" w:rsidRPr="00D4067E" w:rsidRDefault="00064F3C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воичный алфавит. Двоичные коды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фиксированной длиной кодового слова (разрядностью). Единицы измерения длины двоичных текстов: бит, байт, килобайт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т. д. </w:t>
      </w:r>
    </w:p>
    <w:p w:rsidR="00064F3C" w:rsidRPr="00D4067E" w:rsidRDefault="00064F3C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грамма определения количества положительных элементов последовательности 25 целых чисел. Числа поочередно вводят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грамму пользователем.</w:t>
      </w:r>
    </w:p>
    <w:p w:rsidR="00064F3C" w:rsidRPr="00D4067E" w:rsidRDefault="00064F3C" w:rsidP="00AC7DE1"/>
    <w:p w:rsidR="00064F3C" w:rsidRPr="00D4067E" w:rsidRDefault="00064F3C" w:rsidP="00AC7DE1">
      <w:pPr>
        <w:pStyle w:val="Heading1"/>
      </w:pPr>
      <w:r w:rsidRPr="00D4067E">
        <w:br w:type="page"/>
      </w:r>
      <w:bookmarkStart w:id="64" w:name="_Toc438943104"/>
      <w:r>
        <w:t>ГВЭ-</w:t>
      </w:r>
      <w:r w:rsidRPr="00D4067E">
        <w:t>9 по</w:t>
      </w:r>
      <w:r>
        <w:t> </w:t>
      </w:r>
      <w:r w:rsidRPr="00D4067E">
        <w:t>истории (устная форма)</w:t>
      </w:r>
      <w:bookmarkEnd w:id="64"/>
    </w:p>
    <w:p w:rsidR="00064F3C" w:rsidRPr="00D4067E" w:rsidRDefault="00064F3C" w:rsidP="00AC7DE1">
      <w:pPr>
        <w:pStyle w:val="Heading2"/>
      </w:pPr>
      <w:bookmarkStart w:id="65" w:name="_Toc438943105"/>
      <w:r w:rsidRPr="00D4067E">
        <w:t>Структура и</w:t>
      </w:r>
      <w:r>
        <w:t> </w:t>
      </w:r>
      <w:r w:rsidRPr="00D4067E">
        <w:t>содержание экзаменационных материалов</w:t>
      </w:r>
      <w:bookmarkEnd w:id="65"/>
    </w:p>
    <w:p w:rsidR="00064F3C" w:rsidRPr="00D4067E" w:rsidRDefault="00064F3C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стории для ГВЭ-9</w:t>
      </w:r>
      <w:r w:rsidRPr="00D4067E">
        <w:rPr>
          <w:sz w:val="26"/>
          <w:szCs w:val="26"/>
        </w:rPr>
        <w:br/>
        <w:t>в устной форме состоит из 15 билетов. Каждый билет состоит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двух вопросов. </w:t>
      </w:r>
    </w:p>
    <w:p w:rsidR="00064F3C" w:rsidRPr="00D4067E" w:rsidRDefault="00064F3C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ервый вопрос</w:t>
      </w:r>
      <w:r w:rsidRPr="00D4067E">
        <w:rPr>
          <w:sz w:val="26"/>
          <w:szCs w:val="26"/>
        </w:rPr>
        <w:t xml:space="preserve"> предполагает систематизированное описание экзаменуемым значительного исторического события (событий), процесса, явления. При этом экзаменуемый должен проявить знание базовой исторической информации, умение полно, последовательно изложить ее. </w:t>
      </w:r>
    </w:p>
    <w:p w:rsidR="00064F3C" w:rsidRPr="00D4067E" w:rsidRDefault="00064F3C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Второй вопрос</w:t>
      </w:r>
      <w:r w:rsidRPr="00D4067E">
        <w:rPr>
          <w:sz w:val="26"/>
          <w:szCs w:val="26"/>
        </w:rPr>
        <w:t xml:space="preserve"> требует от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экзаменуемого выполнения одного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едующих действий: раскрытие места событий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сторическом контексте; объяснение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чин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следствий, значения; сравнение событий, явлений. </w:t>
      </w:r>
      <w:r w:rsidRPr="00D4067E">
        <w:rPr>
          <w:sz w:val="26"/>
          <w:szCs w:val="26"/>
        </w:rPr>
        <w:br/>
        <w:t>В этом случае проявляютс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цениваются умения выпускников анализировать материал, применять знани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данной познавательной ситуации, отвечать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блемный вопрос.</w:t>
      </w:r>
    </w:p>
    <w:p w:rsidR="00064F3C" w:rsidRPr="00D4067E" w:rsidRDefault="00064F3C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билетов охватывает курс истории России XVII–XX вв., изучаемый в 7–9 классах.</w:t>
      </w:r>
    </w:p>
    <w:p w:rsidR="00064F3C" w:rsidRPr="00D4067E" w:rsidRDefault="00064F3C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опросы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ребования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ветам ориентированы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базовые знания</w:t>
      </w:r>
      <w:r w:rsidRPr="00D4067E">
        <w:rPr>
          <w:sz w:val="26"/>
          <w:szCs w:val="26"/>
        </w:rPr>
        <w:br/>
        <w:t>и умения учащихся. Таким образом, билеты могут использоваться независимо от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чебников,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оторым велось преподавание.</w:t>
      </w:r>
    </w:p>
    <w:p w:rsidR="00064F3C" w:rsidRPr="00D4067E" w:rsidRDefault="00064F3C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ы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се вопросы экзаменационных билетов дают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устной форме. </w:t>
      </w:r>
    </w:p>
    <w:p w:rsidR="00064F3C" w:rsidRPr="00D4067E" w:rsidRDefault="00064F3C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илеты рассчитаны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омплексную проверку подготовки выпускников 9 классов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ответствии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требованиями образовательного стандарта. </w:t>
      </w:r>
      <w:r w:rsidRPr="00D4067E">
        <w:rPr>
          <w:sz w:val="26"/>
          <w:szCs w:val="26"/>
        </w:rPr>
        <w:br/>
        <w:t xml:space="preserve">В число проверяемых элементов подготовки входят: </w:t>
      </w:r>
    </w:p>
    <w:p w:rsidR="00064F3C" w:rsidRPr="00D4067E" w:rsidRDefault="00064F3C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нание важнейших дат, фактов, поняти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терминов; </w:t>
      </w:r>
    </w:p>
    <w:p w:rsidR="00064F3C" w:rsidRPr="00D4067E" w:rsidRDefault="00064F3C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ние причинно-следственной обусловленности исторических событий,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ста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яду (контексте) исторических явлени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цессов;</w:t>
      </w:r>
    </w:p>
    <w:p w:rsidR="00064F3C" w:rsidRPr="00D4067E" w:rsidRDefault="00064F3C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мения составлять историческое описание (рассказ), систематизировать факты, соотносить единичный факт (событие)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щее явление или процесс, проводить сравнение событи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явлений, объяснять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чины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едствия.</w:t>
      </w:r>
    </w:p>
    <w:p w:rsidR="00064F3C" w:rsidRPr="00D4067E" w:rsidRDefault="00064F3C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станавливается следующее общее соотношение вопросов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комплексе билетов: половина вопросов касается истории России </w:t>
      </w:r>
      <w:r w:rsidRPr="00D4067E">
        <w:rPr>
          <w:sz w:val="26"/>
          <w:szCs w:val="26"/>
          <w:lang w:val="en-US"/>
        </w:rPr>
        <w:t>XVII</w:t>
      </w:r>
      <w:r w:rsidRPr="00D4067E">
        <w:rPr>
          <w:sz w:val="26"/>
          <w:szCs w:val="26"/>
        </w:rPr>
        <w:t>–</w:t>
      </w:r>
      <w:r w:rsidRPr="00D4067E">
        <w:rPr>
          <w:sz w:val="26"/>
          <w:szCs w:val="26"/>
          <w:lang w:val="en-US"/>
        </w:rPr>
        <w:t>XIX</w:t>
      </w:r>
      <w:r w:rsidRPr="00D4067E">
        <w:rPr>
          <w:sz w:val="26"/>
          <w:szCs w:val="26"/>
        </w:rPr>
        <w:t xml:space="preserve"> вв., половин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истории Х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. (изучаемой в 9 классе). Поскольку проверк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ериодам д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ачала XX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. отсроченный характер, вопросы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ним формулируются укрупненно, касаются наиболее значительных событий. </w:t>
      </w:r>
    </w:p>
    <w:p w:rsidR="00064F3C" w:rsidRPr="00D4067E" w:rsidRDefault="00064F3C" w:rsidP="00AC7DE1">
      <w:pPr>
        <w:pStyle w:val="Heading2"/>
      </w:pPr>
      <w:bookmarkStart w:id="66" w:name="_Toc438943106"/>
      <w:r w:rsidRPr="00D4067E">
        <w:t>Система оценивания ответов обучающихся</w:t>
      </w:r>
      <w:bookmarkEnd w:id="66"/>
    </w:p>
    <w:p w:rsidR="00064F3C" w:rsidRPr="00D4067E" w:rsidRDefault="00064F3C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ответов экзаменующихся осуществляет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ответствии</w:t>
      </w:r>
      <w:r w:rsidRPr="00D4067E">
        <w:rPr>
          <w:sz w:val="26"/>
          <w:szCs w:val="26"/>
        </w:rPr>
        <w:br/>
        <w:t>с требованиями, представленным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таблицах 1 и 2. </w:t>
      </w:r>
    </w:p>
    <w:p w:rsidR="00064F3C" w:rsidRPr="00D4067E" w:rsidRDefault="00064F3C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sz w:val="26"/>
          <w:szCs w:val="26"/>
        </w:rPr>
        <w:tab/>
      </w:r>
      <w:r w:rsidRPr="00D4067E">
        <w:rPr>
          <w:i/>
          <w:sz w:val="26"/>
          <w:szCs w:val="26"/>
        </w:rPr>
        <w:t>Таблица 1</w:t>
      </w:r>
    </w:p>
    <w:p w:rsidR="00064F3C" w:rsidRPr="00D4067E" w:rsidRDefault="00064F3C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 на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вопросы 1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/>
      </w:tblPr>
      <w:tblGrid>
        <w:gridCol w:w="1400"/>
        <w:gridCol w:w="8309"/>
      </w:tblGrid>
      <w:tr w:rsidR="00064F3C" w:rsidRPr="00D4067E" w:rsidTr="00BD71F6">
        <w:tc>
          <w:tcPr>
            <w:tcW w:w="1400" w:type="dxa"/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качество ответа </w:t>
            </w:r>
          </w:p>
        </w:tc>
      </w:tr>
      <w:tr w:rsidR="00064F3C" w:rsidRPr="00D4067E" w:rsidTr="00BD71F6">
        <w:trPr>
          <w:cantSplit/>
          <w:trHeight w:val="1023"/>
        </w:trPr>
        <w:tc>
          <w:tcPr>
            <w:tcW w:w="1400" w:type="dxa"/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ано полное описание события, явления (названы характерные черты, приведены главные факты); ответ логически выстроен; суждения аргументированы</w:t>
            </w:r>
          </w:p>
        </w:tc>
      </w:tr>
      <w:tr w:rsidR="00064F3C" w:rsidRPr="00D4067E" w:rsidTr="00BD71F6">
        <w:trPr>
          <w:cantSplit/>
        </w:trPr>
        <w:tc>
          <w:tcPr>
            <w:tcW w:w="1400" w:type="dxa"/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309" w:type="dxa"/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азваны главные характерные черты события, явления без необходимой конкретизации их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фактами; ответ недостаточно полон (логичен, аргументирован); допущены неточности </w:t>
            </w:r>
          </w:p>
        </w:tc>
      </w:tr>
      <w:tr w:rsidR="00064F3C" w:rsidRPr="00D4067E" w:rsidTr="00BD71F6">
        <w:trPr>
          <w:cantSplit/>
        </w:trPr>
        <w:tc>
          <w:tcPr>
            <w:tcW w:w="1400" w:type="dxa"/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единичные элементы характеристики (даты, факты, имена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т.д.); ответ неполон, непоследователен</w:t>
            </w:r>
          </w:p>
        </w:tc>
      </w:tr>
    </w:tbl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2</w:t>
      </w:r>
    </w:p>
    <w:p w:rsidR="00064F3C" w:rsidRPr="00D4067E" w:rsidRDefault="00064F3C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 на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вопросы 2</w:t>
      </w:r>
    </w:p>
    <w:tbl>
      <w:tblPr>
        <w:tblW w:w="970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/>
      </w:tblPr>
      <w:tblGrid>
        <w:gridCol w:w="1399"/>
        <w:gridCol w:w="8306"/>
      </w:tblGrid>
      <w:tr w:rsidR="00064F3C" w:rsidRPr="00D4067E" w:rsidTr="00BD71F6">
        <w:tc>
          <w:tcPr>
            <w:tcW w:w="1400" w:type="dxa"/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качество ответа </w:t>
            </w:r>
          </w:p>
        </w:tc>
      </w:tr>
      <w:tr w:rsidR="00064F3C" w:rsidRPr="00D4067E" w:rsidTr="00BD71F6">
        <w:tc>
          <w:tcPr>
            <w:tcW w:w="1400" w:type="dxa"/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рассмотрены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историческом контексте, соотнесены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другими событиями; раскрыты причинно-следственные связи; при сравнении показаны черты общего</w:t>
            </w:r>
            <w:r w:rsidRPr="00D4067E">
              <w:rPr>
                <w:sz w:val="26"/>
                <w:szCs w:val="26"/>
              </w:rPr>
              <w:br/>
              <w:t>и различия (в общей сложности 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менее 4 положений)</w:t>
            </w:r>
          </w:p>
        </w:tc>
      </w:tr>
      <w:tr w:rsidR="00064F3C" w:rsidRPr="00D4067E" w:rsidTr="00BD71F6">
        <w:trPr>
          <w:cantSplit/>
        </w:trPr>
        <w:tc>
          <w:tcPr>
            <w:tcW w:w="1400" w:type="dxa"/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309" w:type="dxa"/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характеризуются неполно, изолированно от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исторического контекста; недостаточно раскрыты связи событий, их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реемственность; при сравнении черты общего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различия раскрыты неполно (в общей сложности 2–3 положения)</w:t>
            </w:r>
          </w:p>
        </w:tc>
      </w:tr>
      <w:tr w:rsidR="00064F3C" w:rsidRPr="00D4067E" w:rsidTr="00BD71F6">
        <w:trPr>
          <w:cantSplit/>
        </w:trPr>
        <w:tc>
          <w:tcPr>
            <w:tcW w:w="1400" w:type="dxa"/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зложены единичные факты, фрагментарные сведения без раскрытия исторических связей событий;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равнении указаны только одна общая черта или только единичное различие</w:t>
            </w:r>
          </w:p>
        </w:tc>
      </w:tr>
    </w:tbl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ведении итоговой отметки результат определяется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нципу среднего арифметического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езультатов ответов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а вопроса экзаменационного билета.</w:t>
      </w:r>
    </w:p>
    <w:p w:rsidR="00064F3C" w:rsidRPr="00D4067E" w:rsidRDefault="00064F3C" w:rsidP="00AC7DE1">
      <w:pPr>
        <w:pStyle w:val="Heading2"/>
      </w:pPr>
      <w:bookmarkStart w:id="67" w:name="_Toc438943107"/>
      <w:r w:rsidRPr="00D4067E">
        <w:t>Продолжительность подготовки ответа на</w:t>
      </w:r>
      <w:r>
        <w:t> </w:t>
      </w:r>
      <w:r w:rsidRPr="00D4067E">
        <w:t>билет</w:t>
      </w:r>
      <w:bookmarkEnd w:id="67"/>
    </w:p>
    <w:p w:rsidR="00064F3C" w:rsidRPr="00D4067E" w:rsidRDefault="00064F3C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мое время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подготовку ответ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20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30 минут. </w:t>
      </w:r>
    </w:p>
    <w:p w:rsidR="00064F3C" w:rsidRPr="00D4067E" w:rsidRDefault="00064F3C" w:rsidP="00AC7DE1">
      <w:pPr>
        <w:pStyle w:val="Heading2"/>
      </w:pPr>
      <w:bookmarkStart w:id="68" w:name="_Toc438943108"/>
      <w:r w:rsidRPr="00D4067E">
        <w:t>Дополнительные материалы и</w:t>
      </w:r>
      <w:r>
        <w:t> </w:t>
      </w:r>
      <w:r w:rsidRPr="00D4067E">
        <w:t>оборудование</w:t>
      </w:r>
      <w:bookmarkEnd w:id="68"/>
    </w:p>
    <w:p w:rsidR="00064F3C" w:rsidRPr="00D4067E" w:rsidRDefault="00064F3C" w:rsidP="00AC7DE1">
      <w:pPr>
        <w:widowControl w:val="0"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одготовке ответы выпускнику разрешается пользоваться атласом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стории.</w:t>
      </w:r>
    </w:p>
    <w:p w:rsidR="00064F3C" w:rsidRPr="00D4067E" w:rsidRDefault="00064F3C" w:rsidP="00AC7DE1">
      <w:pPr>
        <w:pStyle w:val="Heading2"/>
      </w:pPr>
      <w:bookmarkStart w:id="69" w:name="_Toc438943109"/>
      <w:r w:rsidRPr="00D4067E">
        <w:t>Образец экзаменационного билета</w:t>
      </w:r>
      <w:r>
        <w:t xml:space="preserve"> ГВЭ</w:t>
      </w:r>
      <w:r w:rsidRPr="00D4067E">
        <w:t>-9 по</w:t>
      </w:r>
      <w:r>
        <w:t> </w:t>
      </w:r>
      <w:r w:rsidRPr="00D4067E">
        <w:t>истории (устная форма)</w:t>
      </w:r>
      <w:bookmarkEnd w:id="69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Индустриализаци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ССР: причины, особенности проведения, итоги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равните взгляды славянофило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падников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ути развития России. Объясните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чём заключались основные различия.</w:t>
      </w:r>
    </w:p>
    <w:p w:rsidR="00064F3C" w:rsidRPr="00D4067E" w:rsidRDefault="00064F3C" w:rsidP="00AC7DE1"/>
    <w:p w:rsidR="00064F3C" w:rsidRPr="00D4067E" w:rsidRDefault="00064F3C" w:rsidP="00AC7DE1">
      <w:pPr>
        <w:pStyle w:val="Heading1"/>
      </w:pPr>
      <w:r w:rsidRPr="00D4067E">
        <w:br w:type="page"/>
      </w:r>
      <w:bookmarkStart w:id="70" w:name="_Toc438943110"/>
      <w:r>
        <w:t>ГВЭ-</w:t>
      </w:r>
      <w:r w:rsidRPr="00D4067E">
        <w:t>9 по</w:t>
      </w:r>
      <w:r>
        <w:t> </w:t>
      </w:r>
      <w:r w:rsidRPr="00D4067E">
        <w:t>литературе (устная форма)</w:t>
      </w:r>
      <w:bookmarkEnd w:id="70"/>
    </w:p>
    <w:p w:rsidR="00064F3C" w:rsidRPr="00D4067E" w:rsidRDefault="00064F3C" w:rsidP="00AC7DE1">
      <w:pPr>
        <w:pStyle w:val="Heading2"/>
      </w:pPr>
      <w:bookmarkStart w:id="71" w:name="_Toc438943111"/>
      <w:r w:rsidRPr="00D4067E">
        <w:t>Структура и</w:t>
      </w:r>
      <w:r>
        <w:t> </w:t>
      </w:r>
      <w:r w:rsidRPr="00D4067E">
        <w:t>содержание экзаменационных материалов</w:t>
      </w:r>
      <w:bookmarkEnd w:id="71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верку выполнения Требований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ровню подготовки выпускнико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пираются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художественные тексты, соответствующие Обязательному минимуму содержания литературного образования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литературе для ГВЭ-9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стной форме состоит из 15 билетов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стоит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вух заданий, подобранных таким образом, чтобы, во-первых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билете были представлены произведения разных писателей, во-вторых, задания билета относились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изведениям разных родо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жанров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ния контролируют элементы содержания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следующих разделов курса литературы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древнерусской литературы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«Слово 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лку Игореве»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XVIII в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В. Ломоносов. «Ода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ень восшествия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сероссийский престол Её Величества государыни Императрицы Елисаветы Петровны, 1747 года»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Д.И. Фонвизин. Пьеса «Недоросль»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.Р. Державин. Стихотворения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М. Карамзин. Повесть «Бедная Лиза»</w:t>
      </w:r>
    </w:p>
    <w:p w:rsidR="00064F3C" w:rsidRPr="00D4067E" w:rsidRDefault="00064F3C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 XIX в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Крылов. Басни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А. Жуковский. Стихотворения. Баллады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Грибоедов. Комедия «Горе от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ума»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Пушкин. Стихотворения. Поэма «Цыганы». Роман «Евгений Онегин». «Повести Белкина». Роман «Капитанская дочка»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Ю. Лермонтов. Стихотворения. Поэма «Песня про царя Ивана Васильевича, молодого опричник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далого купца Калашникова». Поэма «Мцыри». Роман «Герой нашего времени»</w:t>
      </w:r>
    </w:p>
    <w:p w:rsidR="00064F3C" w:rsidRPr="00D4067E" w:rsidRDefault="00064F3C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 xml:space="preserve">Н.В. Гоголь. Комедия </w:t>
      </w:r>
      <w:r w:rsidRPr="00D4067E">
        <w:rPr>
          <w:b/>
          <w:sz w:val="26"/>
          <w:szCs w:val="26"/>
        </w:rPr>
        <w:t>«</w:t>
      </w:r>
      <w:r w:rsidRPr="00D4067E">
        <w:rPr>
          <w:sz w:val="26"/>
          <w:szCs w:val="26"/>
        </w:rPr>
        <w:t>Ревизор». Повесть «Шинель». Поэма «Мёртвые души»</w:t>
      </w:r>
    </w:p>
    <w:p w:rsidR="00064F3C" w:rsidRPr="00D4067E" w:rsidRDefault="00064F3C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второй половины XIX в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Н. Островский. Одна пьес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бору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С. Тургенев. Одна повесть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бору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И. Тютчев. Стихотворения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Фет. Стихотворения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А. Некрасов. Стихотворения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Е. Салтыков-Щедрин. Сказки: «Повесть 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ом, как один мужик двух генералов прокормил», «Дикий помещик», «Премудрый пискарь»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М. Достоевский. Одна повесть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бору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.Н. Толстой. Одна повесть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бору. Рассказ «После бала»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А.П. Чехов. Рассказы: «Смерть чиновника», «Хамелеон», «Тоска», «Толстый </w:t>
      </w:r>
      <w:r w:rsidRPr="00D4067E">
        <w:rPr>
          <w:sz w:val="26"/>
          <w:szCs w:val="26"/>
        </w:rPr>
        <w:br/>
        <w:t>и тонкий»</w:t>
      </w:r>
    </w:p>
    <w:p w:rsidR="00064F3C" w:rsidRPr="00D4067E" w:rsidRDefault="00064F3C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 XX</w:t>
      </w:r>
      <w:r>
        <w:rPr>
          <w:b/>
          <w:bCs/>
          <w:i/>
          <w:iCs/>
          <w:sz w:val="26"/>
          <w:szCs w:val="26"/>
        </w:rPr>
        <w:t> </w:t>
      </w:r>
      <w:r w:rsidRPr="00D4067E">
        <w:rPr>
          <w:b/>
          <w:bCs/>
          <w:i/>
          <w:iCs/>
          <w:sz w:val="26"/>
          <w:szCs w:val="26"/>
        </w:rPr>
        <w:t>в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Бунин. Рассказы: «Косцы», «Танька»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Блок. Стихотворения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В. Маяковский. Стихотворения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.А. Есенин. Стихотворения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А. Шолохов. Рассказ «Судьба человека»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Т. Твардовский. Поэма «Василий Тёркин» (главы: «Переправа», «Два солдата», «Поединок»)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М. Шукшин. Рассказы: «Срезал», «Чудик»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И. Солженицын. Рассказ «Матрёнин двор»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изведения других авторов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ом числе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литературы второй половины Х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. экзаменуемые привлекают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бственному выбору для выполнения заданий ГИА-11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óльшая часть заданий экзаменационных билетов базируется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литературном материале, который изучается в 9 классе, однако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яде случаев задания опираются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изведения, традиционно изучаемые в 7–8 классах, например роман А.С. Пушкина «Капитанская дочка», поэма М.Ю. Лермонтова «Мцыри», комедия Н.В. Гоголя «Ревизор».</w:t>
      </w:r>
    </w:p>
    <w:p w:rsidR="00064F3C" w:rsidRPr="00D4067E" w:rsidRDefault="00064F3C" w:rsidP="00AC7DE1">
      <w:pPr>
        <w:pStyle w:val="Heading2"/>
      </w:pPr>
      <w:bookmarkStart w:id="72" w:name="_Toc438943112"/>
      <w:r w:rsidRPr="00D4067E">
        <w:t>Система оценивания ответов обучающихся</w:t>
      </w:r>
      <w:bookmarkEnd w:id="72"/>
    </w:p>
    <w:p w:rsidR="00064F3C" w:rsidRPr="00D4067E" w:rsidRDefault="00064F3C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устного ответ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литературе учитывается глубин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чность знаний, полученных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рамках литературного образования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целях повышения объективности при выставлении отметки рекомендуется анализировать ответ выпускник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едующим позициям:</w:t>
      </w:r>
    </w:p>
    <w:p w:rsidR="00064F3C" w:rsidRPr="00D4067E" w:rsidRDefault="00064F3C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онимание вопросов экзаменационного билета, соответствие содержания ответа поставленным проблемам;</w:t>
      </w:r>
    </w:p>
    <w:p w:rsidR="00064F3C" w:rsidRPr="00D4067E" w:rsidRDefault="00064F3C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лечение необходимого объема литературного материала для ответа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просы, цитирование наизусть, точность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ередаче фактического материала;</w:t>
      </w:r>
    </w:p>
    <w:p w:rsidR="00064F3C" w:rsidRPr="00D4067E" w:rsidRDefault="00064F3C" w:rsidP="00AC7DE1">
      <w:pPr>
        <w:tabs>
          <w:tab w:val="num" w:pos="938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аргументированность суждений, убедительность приводимых доказательст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основанность выводов;</w:t>
      </w:r>
    </w:p>
    <w:p w:rsidR="00064F3C" w:rsidRPr="00D4067E" w:rsidRDefault="00064F3C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ние необходимых для ответа термино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нятий;</w:t>
      </w:r>
    </w:p>
    <w:p w:rsidR="00064F3C" w:rsidRPr="00D4067E" w:rsidRDefault="00064F3C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композиционная стройность ответа;</w:t>
      </w:r>
    </w:p>
    <w:p w:rsidR="00064F3C" w:rsidRPr="00D4067E" w:rsidRDefault="00064F3C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ясность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очность изложения мысли, речевая грамотность.</w:t>
      </w:r>
    </w:p>
    <w:p w:rsidR="00064F3C" w:rsidRPr="00D4067E" w:rsidRDefault="00064F3C" w:rsidP="00AC7DE1">
      <w:pPr>
        <w:ind w:left="42" w:firstLine="667"/>
        <w:jc w:val="both"/>
        <w:rPr>
          <w:sz w:val="26"/>
          <w:szCs w:val="26"/>
        </w:rPr>
      </w:pPr>
    </w:p>
    <w:p w:rsidR="00064F3C" w:rsidRPr="00D4067E" w:rsidRDefault="00064F3C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ответа экзаменуемого используется пятибалльная система оценивания. Общая экзаменационная оценка выводится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ценок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вет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аждый вопрос билет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является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редним арифметическим (по правилу округления). При оценивании ответов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а вопроса билета рекомендуется руководствоваться следующими критериями.</w:t>
      </w:r>
    </w:p>
    <w:p w:rsidR="00064F3C" w:rsidRPr="00D4067E" w:rsidRDefault="00064F3C" w:rsidP="00AC7DE1">
      <w:pPr>
        <w:ind w:left="42" w:firstLine="667"/>
        <w:jc w:val="both"/>
        <w:rPr>
          <w:b/>
          <w:sz w:val="26"/>
          <w:szCs w:val="26"/>
        </w:rPr>
      </w:pPr>
    </w:p>
    <w:p w:rsidR="00064F3C" w:rsidRPr="00D4067E" w:rsidRDefault="00064F3C" w:rsidP="00AC7DE1">
      <w:pPr>
        <w:ind w:left="42" w:firstLine="667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Критерии оценивания ответа на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первый и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второй вопрос экзаменационного билета по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литературе</w:t>
      </w:r>
    </w:p>
    <w:tbl>
      <w:tblPr>
        <w:tblW w:w="9279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83"/>
        <w:gridCol w:w="7796"/>
      </w:tblGrid>
      <w:tr w:rsidR="00064F3C" w:rsidRPr="00D4067E" w:rsidTr="00590686">
        <w:tc>
          <w:tcPr>
            <w:tcW w:w="1483" w:type="dxa"/>
          </w:tcPr>
          <w:p w:rsidR="00064F3C" w:rsidRPr="00D4067E" w:rsidRDefault="00064F3C" w:rsidP="00AC7DE1">
            <w:pPr>
              <w:ind w:left="42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</w:t>
            </w:r>
          </w:p>
        </w:tc>
        <w:tc>
          <w:tcPr>
            <w:tcW w:w="7796" w:type="dxa"/>
          </w:tcPr>
          <w:p w:rsidR="00064F3C" w:rsidRPr="00D4067E" w:rsidRDefault="00064F3C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ивания</w:t>
            </w:r>
          </w:p>
        </w:tc>
      </w:tr>
      <w:tr w:rsidR="00064F3C" w:rsidRPr="00D4067E" w:rsidTr="00590686">
        <w:tc>
          <w:tcPr>
            <w:tcW w:w="1483" w:type="dxa"/>
          </w:tcPr>
          <w:p w:rsidR="00064F3C" w:rsidRPr="00D4067E" w:rsidRDefault="00064F3C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  <w:tc>
          <w:tcPr>
            <w:tcW w:w="7796" w:type="dxa"/>
          </w:tcPr>
          <w:p w:rsidR="00064F3C" w:rsidRPr="00D4067E" w:rsidRDefault="00064F3C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оказывает глубокое знание учебного материала, давая аргументированный ответ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опорой на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текст произведения, используя необходимые для ответа термины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онятия, соблюдая необходимые речевые нормы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допуская фактических ошибок</w:t>
            </w:r>
          </w:p>
        </w:tc>
      </w:tr>
      <w:tr w:rsidR="00064F3C" w:rsidRPr="00D4067E" w:rsidTr="00590686">
        <w:tc>
          <w:tcPr>
            <w:tcW w:w="1483" w:type="dxa"/>
          </w:tcPr>
          <w:p w:rsidR="00064F3C" w:rsidRPr="00D4067E" w:rsidRDefault="00064F3C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796" w:type="dxa"/>
          </w:tcPr>
          <w:p w:rsidR="00064F3C" w:rsidRPr="00D4067E" w:rsidRDefault="00064F3C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целом показывает знание учебного материала, давая аргументированный ответ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опорой на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текст произведения, но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допускает отдельные смысловые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речевые недочеты</w:t>
            </w:r>
          </w:p>
        </w:tc>
      </w:tr>
      <w:tr w:rsidR="00064F3C" w:rsidRPr="00D4067E" w:rsidTr="00590686">
        <w:tc>
          <w:tcPr>
            <w:tcW w:w="1483" w:type="dxa"/>
          </w:tcPr>
          <w:p w:rsidR="00064F3C" w:rsidRPr="00D4067E" w:rsidRDefault="00064F3C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796" w:type="dxa"/>
          </w:tcPr>
          <w:p w:rsidR="00064F3C" w:rsidRPr="00D4067E" w:rsidRDefault="00064F3C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верхностно понимает суть задания, показывает частичное знание учебного материала, при ответе 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ривлекает текст художественных произведений, допускает речевые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фактические ошибки</w:t>
            </w:r>
          </w:p>
        </w:tc>
      </w:tr>
      <w:tr w:rsidR="00064F3C" w:rsidRPr="00D4067E" w:rsidTr="00590686">
        <w:tc>
          <w:tcPr>
            <w:tcW w:w="1483" w:type="dxa"/>
          </w:tcPr>
          <w:p w:rsidR="00064F3C" w:rsidRPr="00D4067E" w:rsidRDefault="00064F3C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796" w:type="dxa"/>
          </w:tcPr>
          <w:p w:rsidR="00064F3C" w:rsidRPr="00D4067E" w:rsidRDefault="00064F3C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онимает сути задания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обнаруживает знания учебного материала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текста художественного произведения</w:t>
            </w:r>
          </w:p>
        </w:tc>
      </w:tr>
    </w:tbl>
    <w:p w:rsidR="00064F3C" w:rsidRPr="00D4067E" w:rsidRDefault="00064F3C" w:rsidP="00AC7DE1">
      <w:pPr>
        <w:pStyle w:val="Heading2"/>
      </w:pPr>
      <w:bookmarkStart w:id="73" w:name="_Toc438943113"/>
      <w:r w:rsidRPr="00D4067E">
        <w:t>Продолжительность подготовки ответа на</w:t>
      </w:r>
      <w:r>
        <w:t> </w:t>
      </w:r>
      <w:r w:rsidRPr="00D4067E">
        <w:t>билет</w:t>
      </w:r>
      <w:bookmarkEnd w:id="73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просы билета обучающимся предоставляется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менее 60 минут. </w:t>
      </w:r>
    </w:p>
    <w:p w:rsidR="00064F3C" w:rsidRPr="00D4067E" w:rsidRDefault="00064F3C" w:rsidP="00AC7DE1">
      <w:pPr>
        <w:pStyle w:val="Heading2"/>
      </w:pPr>
      <w:bookmarkStart w:id="74" w:name="_Toc438943114"/>
      <w:r w:rsidRPr="00D4067E">
        <w:t>Дополнительные материалы и</w:t>
      </w:r>
      <w:r>
        <w:t> </w:t>
      </w:r>
      <w:r w:rsidRPr="00D4067E">
        <w:t>оборудование</w:t>
      </w:r>
      <w:bookmarkEnd w:id="74"/>
    </w:p>
    <w:p w:rsidR="00064F3C" w:rsidRPr="00D4067E" w:rsidRDefault="00064F3C" w:rsidP="00AC7DE1">
      <w:pPr>
        <w:tabs>
          <w:tab w:val="left" w:pos="802"/>
        </w:tabs>
        <w:ind w:firstLine="709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064F3C" w:rsidRPr="00D4067E" w:rsidRDefault="00064F3C" w:rsidP="00AC7DE1">
      <w:pPr>
        <w:pStyle w:val="Heading2"/>
      </w:pPr>
      <w:bookmarkStart w:id="75" w:name="_Toc438943115"/>
      <w:r w:rsidRPr="00D4067E">
        <w:t>Образец экзаменационного билета</w:t>
      </w:r>
      <w:r>
        <w:t xml:space="preserve"> ГВЭ</w:t>
      </w:r>
      <w:r w:rsidRPr="00D4067E">
        <w:t>-9 по</w:t>
      </w:r>
      <w:r>
        <w:t> </w:t>
      </w:r>
      <w:r w:rsidRPr="00D4067E">
        <w:t>литературе (устная форма)</w:t>
      </w:r>
      <w:bookmarkEnd w:id="75"/>
    </w:p>
    <w:p w:rsidR="00064F3C" w:rsidRPr="00D4067E" w:rsidRDefault="00064F3C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раз автора в «Слове 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лку Игореве»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его оценка изображённых событий.</w:t>
      </w:r>
    </w:p>
    <w:p w:rsidR="00064F3C" w:rsidRPr="00D4067E" w:rsidRDefault="00064F3C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личение ложных ценностей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комедии Н.В. Гоголя «Ревизор». </w:t>
      </w:r>
    </w:p>
    <w:p w:rsidR="00064F3C" w:rsidRPr="00D4067E" w:rsidRDefault="00064F3C" w:rsidP="00AC7DE1"/>
    <w:p w:rsidR="00064F3C" w:rsidRPr="00D4067E" w:rsidRDefault="00064F3C" w:rsidP="00AC7DE1">
      <w:pPr>
        <w:pStyle w:val="Heading1"/>
      </w:pPr>
      <w:r w:rsidRPr="00D4067E">
        <w:br w:type="page"/>
      </w:r>
      <w:bookmarkStart w:id="76" w:name="_Toc438943116"/>
      <w:r>
        <w:t>ГВЭ-</w:t>
      </w:r>
      <w:r w:rsidRPr="00D4067E">
        <w:t>9 по</w:t>
      </w:r>
      <w:r>
        <w:t> </w:t>
      </w:r>
      <w:r w:rsidRPr="00D4067E">
        <w:t>обществознанию (устная форма)</w:t>
      </w:r>
      <w:bookmarkEnd w:id="76"/>
    </w:p>
    <w:p w:rsidR="00064F3C" w:rsidRPr="00D4067E" w:rsidRDefault="00064F3C" w:rsidP="00AC7DE1">
      <w:pPr>
        <w:pStyle w:val="Heading2"/>
      </w:pPr>
      <w:bookmarkStart w:id="77" w:name="_Toc438943117"/>
      <w:r w:rsidRPr="00D4067E">
        <w:t>Структура и</w:t>
      </w:r>
      <w:r>
        <w:t> </w:t>
      </w:r>
      <w:r w:rsidRPr="00D4067E">
        <w:t>содержание экзаменационных материалов</w:t>
      </w:r>
      <w:bookmarkEnd w:id="77"/>
    </w:p>
    <w:p w:rsidR="00064F3C" w:rsidRPr="00D4067E" w:rsidRDefault="00064F3C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ществознанию для ГВЭ-9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стной форме состоит из 15 билетов, каждый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оторых содержит два теоретических вопроса. Вопросы проверяют основные поняти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едущие идеи интегративного обществоведческого курс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следующим разделам. </w:t>
      </w:r>
    </w:p>
    <w:p w:rsidR="00064F3C" w:rsidRPr="00D4067E" w:rsidRDefault="00064F3C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Человек 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общество (</w:t>
      </w:r>
      <w:r w:rsidRPr="00D4067E">
        <w:rPr>
          <w:sz w:val="26"/>
          <w:szCs w:val="26"/>
        </w:rPr>
        <w:t>биологическо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циальное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человеке; общество как форма жизнедеятельности людей; личность; межличностные отношения; деятельность человек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е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новные формы (труд, игра, учение); межличностные конфликты,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онструктивное разрешение).</w:t>
      </w:r>
    </w:p>
    <w:p w:rsidR="00064F3C" w:rsidRPr="00D4067E" w:rsidRDefault="00064F3C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духовной культуры (</w:t>
      </w:r>
      <w:r w:rsidRPr="00D4067E">
        <w:rPr>
          <w:sz w:val="26"/>
          <w:szCs w:val="26"/>
        </w:rPr>
        <w:t>сфера духовной культуры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е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обенности; гуманизм, гражданственность, патриотизм; наука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жизни современного общества).</w:t>
      </w:r>
    </w:p>
    <w:p w:rsidR="00064F3C" w:rsidRPr="00D4067E" w:rsidRDefault="00064F3C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Экономика (</w:t>
      </w:r>
      <w:r w:rsidRPr="00D4067E">
        <w:rPr>
          <w:sz w:val="26"/>
          <w:szCs w:val="26"/>
        </w:rPr>
        <w:t>экономик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е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оль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жизни обществ, экономические системы, деньг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функции, экономические цел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функции государства, налоги, уплачиваемые гражданами, предпринимательство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его роль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ыночной экономике).</w:t>
      </w:r>
    </w:p>
    <w:p w:rsidR="00064F3C" w:rsidRPr="00D4067E" w:rsidRDefault="00064F3C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оциальная сфера</w:t>
      </w:r>
      <w:r w:rsidRPr="00D4067E">
        <w:rPr>
          <w:sz w:val="26"/>
          <w:szCs w:val="26"/>
        </w:rPr>
        <w:t xml:space="preserve"> (социальная структура общества; семья как малая группа (признак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обенности); социальные нормы,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иды).</w:t>
      </w:r>
    </w:p>
    <w:p w:rsidR="00064F3C" w:rsidRPr="00D4067E" w:rsidRDefault="00064F3C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политики и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социального управления</w:t>
      </w:r>
      <w:r w:rsidRPr="00D4067E">
        <w:rPr>
          <w:sz w:val="26"/>
          <w:szCs w:val="26"/>
        </w:rPr>
        <w:t xml:space="preserve"> (политика, политическая власть; поняти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знаки государства; участие граждан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литической жизни).</w:t>
      </w:r>
    </w:p>
    <w:p w:rsidR="00064F3C" w:rsidRPr="00D4067E" w:rsidRDefault="00064F3C" w:rsidP="00AC7DE1">
      <w:pPr>
        <w:ind w:firstLine="567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Право </w:t>
      </w:r>
      <w:r w:rsidRPr="00D4067E">
        <w:rPr>
          <w:sz w:val="26"/>
          <w:szCs w:val="26"/>
        </w:rPr>
        <w:t>(признак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иды правонарушений, поняти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иды юридической ответственности, правоохранительные органы, права ребенк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щита, особенности правового статуса несовершеннолетних).</w:t>
      </w:r>
    </w:p>
    <w:p w:rsidR="00064F3C" w:rsidRPr="00D4067E" w:rsidRDefault="00064F3C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дельный раздел выделены по</w:t>
      </w:r>
      <w:r>
        <w:rPr>
          <w:sz w:val="26"/>
          <w:szCs w:val="26"/>
        </w:rPr>
        <w:t> </w:t>
      </w:r>
      <w:r w:rsidRPr="00D4067E">
        <w:rPr>
          <w:i/>
          <w:sz w:val="26"/>
          <w:szCs w:val="26"/>
        </w:rPr>
        <w:t>Конституции РФ</w:t>
      </w:r>
      <w:r w:rsidRPr="00D4067E">
        <w:rPr>
          <w:sz w:val="26"/>
          <w:szCs w:val="26"/>
        </w:rPr>
        <w:t xml:space="preserve"> (позиции 6.5, 6.6, 6.7, 6.9 кодификатора): прав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вободы человек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гражданина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оссийской Федерации,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гарантии; федеративное устройство Российской Федерации; Президент РФ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его конституционные полномочия; Федеральное Собрание РФ. Структур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лномочия; Правительство РФ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его конституционные полномочия.</w:t>
      </w:r>
    </w:p>
    <w:p w:rsidR="00064F3C" w:rsidRPr="00D4067E" w:rsidRDefault="00064F3C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основным содержательным разделам. </w:t>
      </w:r>
    </w:p>
    <w:p w:rsidR="00064F3C" w:rsidRPr="00D4067E" w:rsidRDefault="00064F3C" w:rsidP="00AC7DE1">
      <w:pPr>
        <w:ind w:firstLine="567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>Распределение вопросов билетов по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основным содержательным разделам (темам) курса обществознания</w:t>
      </w: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495"/>
        <w:gridCol w:w="4252"/>
      </w:tblGrid>
      <w:tr w:rsidR="00064F3C" w:rsidRPr="00D4067E" w:rsidTr="00590686">
        <w:trPr>
          <w:cantSplit/>
          <w:trHeight w:val="567"/>
        </w:trPr>
        <w:tc>
          <w:tcPr>
            <w:tcW w:w="5495" w:type="dxa"/>
          </w:tcPr>
          <w:p w:rsidR="00064F3C" w:rsidRPr="00D4067E" w:rsidRDefault="00064F3C" w:rsidP="00AC7DE1">
            <w:pPr>
              <w:tabs>
                <w:tab w:val="left" w:pos="228"/>
              </w:tabs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обществознания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4252" w:type="dxa"/>
          </w:tcPr>
          <w:p w:rsidR="00064F3C" w:rsidRPr="00D4067E" w:rsidRDefault="00064F3C" w:rsidP="00AC7DE1">
            <w:pPr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064F3C" w:rsidRPr="00D4067E" w:rsidTr="00590686">
        <w:trPr>
          <w:cantSplit/>
        </w:trPr>
        <w:tc>
          <w:tcPr>
            <w:tcW w:w="5495" w:type="dxa"/>
            <w:vAlign w:val="center"/>
          </w:tcPr>
          <w:p w:rsidR="00064F3C" w:rsidRPr="00D4067E" w:rsidRDefault="00064F3C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Человек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общество</w:t>
            </w:r>
          </w:p>
        </w:tc>
        <w:tc>
          <w:tcPr>
            <w:tcW w:w="4252" w:type="dxa"/>
            <w:vAlign w:val="center"/>
          </w:tcPr>
          <w:p w:rsidR="00064F3C" w:rsidRPr="00D4067E" w:rsidRDefault="00064F3C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064F3C" w:rsidRPr="00D4067E" w:rsidTr="00590686">
        <w:trPr>
          <w:cantSplit/>
        </w:trPr>
        <w:tc>
          <w:tcPr>
            <w:tcW w:w="5495" w:type="dxa"/>
            <w:vAlign w:val="center"/>
          </w:tcPr>
          <w:p w:rsidR="00064F3C" w:rsidRPr="00D4067E" w:rsidRDefault="00064F3C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духовной культуры</w:t>
            </w:r>
          </w:p>
        </w:tc>
        <w:tc>
          <w:tcPr>
            <w:tcW w:w="4252" w:type="dxa"/>
            <w:vAlign w:val="center"/>
          </w:tcPr>
          <w:p w:rsidR="00064F3C" w:rsidRPr="00D4067E" w:rsidRDefault="00064F3C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064F3C" w:rsidRPr="00D4067E" w:rsidTr="00590686">
        <w:trPr>
          <w:cantSplit/>
        </w:trPr>
        <w:tc>
          <w:tcPr>
            <w:tcW w:w="5495" w:type="dxa"/>
            <w:vAlign w:val="center"/>
          </w:tcPr>
          <w:p w:rsidR="00064F3C" w:rsidRPr="00D4067E" w:rsidRDefault="00064F3C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Экономика </w:t>
            </w:r>
          </w:p>
        </w:tc>
        <w:tc>
          <w:tcPr>
            <w:tcW w:w="4252" w:type="dxa"/>
            <w:vAlign w:val="center"/>
          </w:tcPr>
          <w:p w:rsidR="00064F3C" w:rsidRPr="00D4067E" w:rsidRDefault="00064F3C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</w:tr>
      <w:tr w:rsidR="00064F3C" w:rsidRPr="00D4067E" w:rsidTr="00590686">
        <w:trPr>
          <w:cantSplit/>
        </w:trPr>
        <w:tc>
          <w:tcPr>
            <w:tcW w:w="5495" w:type="dxa"/>
            <w:vAlign w:val="center"/>
          </w:tcPr>
          <w:p w:rsidR="00064F3C" w:rsidRPr="00D4067E" w:rsidRDefault="00064F3C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альная сфера</w:t>
            </w:r>
          </w:p>
        </w:tc>
        <w:tc>
          <w:tcPr>
            <w:tcW w:w="4252" w:type="dxa"/>
            <w:vAlign w:val="center"/>
          </w:tcPr>
          <w:p w:rsidR="00064F3C" w:rsidRPr="00D4067E" w:rsidRDefault="00064F3C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064F3C" w:rsidRPr="00D4067E" w:rsidTr="00590686">
        <w:trPr>
          <w:cantSplit/>
        </w:trPr>
        <w:tc>
          <w:tcPr>
            <w:tcW w:w="5495" w:type="dxa"/>
            <w:vAlign w:val="center"/>
          </w:tcPr>
          <w:p w:rsidR="00064F3C" w:rsidRPr="00D4067E" w:rsidRDefault="00064F3C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политики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оциального управления</w:t>
            </w:r>
          </w:p>
        </w:tc>
        <w:tc>
          <w:tcPr>
            <w:tcW w:w="4252" w:type="dxa"/>
            <w:vAlign w:val="center"/>
          </w:tcPr>
          <w:p w:rsidR="00064F3C" w:rsidRPr="00D4067E" w:rsidRDefault="00064F3C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064F3C" w:rsidRPr="00D4067E" w:rsidTr="00590686">
        <w:trPr>
          <w:cantSplit/>
        </w:trPr>
        <w:tc>
          <w:tcPr>
            <w:tcW w:w="5495" w:type="dxa"/>
            <w:vAlign w:val="center"/>
          </w:tcPr>
          <w:p w:rsidR="00064F3C" w:rsidRPr="00D4067E" w:rsidRDefault="00064F3C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нституция РФ</w:t>
            </w:r>
          </w:p>
        </w:tc>
        <w:tc>
          <w:tcPr>
            <w:tcW w:w="4252" w:type="dxa"/>
            <w:vAlign w:val="center"/>
          </w:tcPr>
          <w:p w:rsidR="00064F3C" w:rsidRPr="00D4067E" w:rsidRDefault="00064F3C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064F3C" w:rsidRPr="00D4067E" w:rsidTr="00590686">
        <w:trPr>
          <w:cantSplit/>
        </w:trPr>
        <w:tc>
          <w:tcPr>
            <w:tcW w:w="5495" w:type="dxa"/>
            <w:vAlign w:val="center"/>
          </w:tcPr>
          <w:p w:rsidR="00064F3C" w:rsidRPr="00D4067E" w:rsidRDefault="00064F3C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Право </w:t>
            </w:r>
          </w:p>
        </w:tc>
        <w:tc>
          <w:tcPr>
            <w:tcW w:w="4252" w:type="dxa"/>
            <w:vAlign w:val="center"/>
          </w:tcPr>
          <w:p w:rsidR="00064F3C" w:rsidRPr="00D4067E" w:rsidRDefault="00064F3C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064F3C" w:rsidRPr="00D4067E" w:rsidTr="00590686">
        <w:trPr>
          <w:cantSplit/>
        </w:trPr>
        <w:tc>
          <w:tcPr>
            <w:tcW w:w="5495" w:type="dxa"/>
          </w:tcPr>
          <w:p w:rsidR="00064F3C" w:rsidRPr="00D4067E" w:rsidRDefault="00064F3C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4252" w:type="dxa"/>
          </w:tcPr>
          <w:p w:rsidR="00064F3C" w:rsidRPr="00D4067E" w:rsidRDefault="00064F3C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064F3C" w:rsidRPr="00D4067E" w:rsidRDefault="00064F3C" w:rsidP="00AC7DE1">
      <w:pPr>
        <w:ind w:firstLine="567"/>
        <w:jc w:val="both"/>
        <w:rPr>
          <w:sz w:val="26"/>
          <w:szCs w:val="26"/>
        </w:rPr>
      </w:pPr>
    </w:p>
    <w:p w:rsidR="00064F3C" w:rsidRPr="00D4067E" w:rsidRDefault="00064F3C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едлагаемой традиционной форме проводится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выбору обучающегося. </w:t>
      </w:r>
    </w:p>
    <w:p w:rsidR="00064F3C" w:rsidRPr="00D4067E" w:rsidRDefault="00064F3C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висят от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онкретного учебник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едмету, поэтому обучающийся может готовиться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любому учебнику, представленному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еречне учебников, рекомендованных (допущенных) Министерством образовани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ауки РФ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спользованию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разовательном процессе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разовательных организациях среднего общего образования на 2015/16 учебный год.</w:t>
      </w:r>
    </w:p>
    <w:p w:rsidR="00064F3C" w:rsidRPr="00D4067E" w:rsidRDefault="00064F3C" w:rsidP="00AC7DE1">
      <w:p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зным разделам интегративного школьного курса «Обществознание».</w:t>
      </w:r>
    </w:p>
    <w:p w:rsidR="00064F3C" w:rsidRPr="00D4067E" w:rsidRDefault="00064F3C" w:rsidP="00AC7DE1">
      <w:pPr>
        <w:pStyle w:val="Heading2"/>
      </w:pPr>
      <w:bookmarkStart w:id="78" w:name="_Toc438943118"/>
      <w:r w:rsidRPr="00D4067E">
        <w:t>Система оценивания ответов обучающихся</w:t>
      </w:r>
      <w:bookmarkEnd w:id="78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ва вопроса билета оценивать максимально в 10 баллов.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вет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каждый теоретический вопрос максимальный балл – 5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 экзаменуемого оценивается: знание основных понятий курса,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ущественных признаков; понимани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ъяснение связей между общественными явлениями, социальными процессами; умение приводить примерысоциальных объектов определенного типа, социальных отношений, ситуаций, регулируемых различными видами социальных норм, деятельности людей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зличных сферах.</w:t>
      </w:r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комендации по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выставлению отметки: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sz w:val="26"/>
          <w:szCs w:val="26"/>
        </w:rPr>
        <w:t>«5»</w:t>
      </w:r>
      <w:r w:rsidRPr="00D4067E">
        <w:rPr>
          <w:sz w:val="26"/>
          <w:szCs w:val="26"/>
        </w:rPr>
        <w:t xml:space="preserve"> (отлично): обучающийся полно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авильно изложил ответы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ва вопроса билета;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4</w:t>
      </w:r>
      <w:r w:rsidRPr="00D4067E">
        <w:rPr>
          <w:sz w:val="26"/>
          <w:szCs w:val="26"/>
        </w:rPr>
        <w:t>» (хорошо): обучающий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целом правильно изложил ответы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ва вопроса, н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 ответе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дин или оба вопроса допустил неточности;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3</w:t>
      </w:r>
      <w:r w:rsidRPr="00D4067E">
        <w:rPr>
          <w:sz w:val="26"/>
          <w:szCs w:val="26"/>
        </w:rPr>
        <w:t>» (удовлетворительно): обучающийся допустил сущностные ошибки при ответе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дин или оба вопроса, н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вет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целом свидетельствует 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нимании сущности ключевых обществоведческих понятий, относящихся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вум вопросам билета, ИЛИ обучающийся полно без ошибок изложил только один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просов билета;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2</w:t>
      </w:r>
      <w:r w:rsidRPr="00D4067E">
        <w:rPr>
          <w:sz w:val="26"/>
          <w:szCs w:val="26"/>
        </w:rPr>
        <w:t>» (неудовлетворительно): обучающийся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скрыл н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дин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просов билета.</w:t>
      </w:r>
    </w:p>
    <w:p w:rsidR="00064F3C" w:rsidRPr="00D4067E" w:rsidRDefault="00064F3C" w:rsidP="00AC7DE1">
      <w:pPr>
        <w:pStyle w:val="Heading2"/>
      </w:pPr>
      <w:bookmarkStart w:id="79" w:name="_Toc438943119"/>
      <w:r w:rsidRPr="00D4067E">
        <w:t>Продолжительность подготовки ответа на</w:t>
      </w:r>
      <w:r>
        <w:t> </w:t>
      </w:r>
      <w:r w:rsidRPr="00D4067E">
        <w:t>билет</w:t>
      </w:r>
      <w:bookmarkEnd w:id="79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подготовку выпускника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ответу целесообразно отвести примерно </w:t>
      </w:r>
      <w:r w:rsidRPr="00D4067E">
        <w:rPr>
          <w:sz w:val="26"/>
          <w:szCs w:val="26"/>
        </w:rPr>
        <w:br/>
        <w:t>30–40 минут.</w:t>
      </w:r>
    </w:p>
    <w:p w:rsidR="00064F3C" w:rsidRPr="00D4067E" w:rsidRDefault="00064F3C" w:rsidP="00AC7DE1">
      <w:pPr>
        <w:pStyle w:val="Heading2"/>
      </w:pPr>
      <w:bookmarkStart w:id="80" w:name="_Toc438943120"/>
      <w:r w:rsidRPr="00D4067E">
        <w:t>Дополнительные материалы и</w:t>
      </w:r>
      <w:r>
        <w:t> </w:t>
      </w:r>
      <w:r w:rsidRPr="00D4067E">
        <w:t>оборудование</w:t>
      </w:r>
      <w:bookmarkEnd w:id="80"/>
    </w:p>
    <w:p w:rsidR="00064F3C" w:rsidRPr="00D4067E" w:rsidRDefault="00064F3C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064F3C" w:rsidRPr="00D4067E" w:rsidRDefault="00064F3C" w:rsidP="00AC7DE1">
      <w:pPr>
        <w:pStyle w:val="Heading2"/>
      </w:pPr>
      <w:bookmarkStart w:id="81" w:name="_Toc438943121"/>
      <w:r w:rsidRPr="00D4067E">
        <w:t>Образец экзаменационного билета</w:t>
      </w:r>
      <w:r>
        <w:t xml:space="preserve"> ГВЭ</w:t>
      </w:r>
      <w:r w:rsidRPr="00D4067E">
        <w:t>-9 по</w:t>
      </w:r>
      <w:r>
        <w:t> </w:t>
      </w:r>
      <w:r w:rsidRPr="00D4067E">
        <w:t>обществознанию (устная форма)</w:t>
      </w:r>
      <w:bookmarkEnd w:id="81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оциальная структура общества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Признак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иды правонарушений.</w:t>
      </w:r>
    </w:p>
    <w:p w:rsidR="00064F3C" w:rsidRPr="00D4067E" w:rsidRDefault="00064F3C" w:rsidP="00AC7DE1">
      <w:pPr>
        <w:pStyle w:val="Heading1"/>
      </w:pPr>
      <w:r w:rsidRPr="00D4067E">
        <w:br w:type="page"/>
      </w:r>
      <w:bookmarkStart w:id="82" w:name="_Toc438943122"/>
      <w:r>
        <w:t>ГВЭ-</w:t>
      </w:r>
      <w:r w:rsidRPr="00D4067E">
        <w:t>9 по</w:t>
      </w:r>
      <w:r>
        <w:t> </w:t>
      </w:r>
      <w:r w:rsidRPr="00D4067E">
        <w:t>физике (устная форма)</w:t>
      </w:r>
      <w:bookmarkEnd w:id="82"/>
    </w:p>
    <w:p w:rsidR="00064F3C" w:rsidRPr="00D4067E" w:rsidRDefault="00064F3C" w:rsidP="00AC7DE1">
      <w:pPr>
        <w:pStyle w:val="Heading2"/>
      </w:pPr>
      <w:bookmarkStart w:id="83" w:name="_Toc438943123"/>
      <w:r w:rsidRPr="00D4067E">
        <w:t>Структура и</w:t>
      </w:r>
      <w:r>
        <w:t> </w:t>
      </w:r>
      <w:r w:rsidRPr="00D4067E">
        <w:t>содержание экзаменационных материалов</w:t>
      </w:r>
      <w:bookmarkEnd w:id="83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состоит из 15 билетов, каждый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которых содержит два вопроса. </w:t>
      </w:r>
      <w:r w:rsidRPr="00D4067E">
        <w:rPr>
          <w:b/>
          <w:i/>
          <w:sz w:val="26"/>
          <w:szCs w:val="26"/>
        </w:rPr>
        <w:t>Первый (теоретический) вопрос билетов</w:t>
      </w:r>
      <w:r w:rsidRPr="00D4067E">
        <w:rPr>
          <w:sz w:val="26"/>
          <w:szCs w:val="26"/>
        </w:rPr>
        <w:t>включает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ебя дидактические единицы раздела «Обязательный минимум содержания основных образовательных программ» федерального компонента стандарта для основной школы,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сключением материала, выделенного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тандарте курсивом. Первый вопрос проверяет освоение учащимися понятийного аппарата школьного курса физики: знани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нимание смысла физических понятий, физических величин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физических законов, 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акже умение описывать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объяснять физические явления. </w:t>
      </w:r>
      <w:r w:rsidRPr="00D4067E">
        <w:rPr>
          <w:b/>
          <w:i/>
          <w:sz w:val="26"/>
          <w:szCs w:val="26"/>
        </w:rPr>
        <w:t>Второй вопрос билетов</w:t>
      </w:r>
      <w:r w:rsidRPr="00D4067E">
        <w:rPr>
          <w:sz w:val="26"/>
          <w:szCs w:val="26"/>
        </w:rPr>
        <w:t xml:space="preserve"> предлагает выпускнику основной школы выполнить расчетную задачу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едующих разделов (тем) курса физики:</w:t>
      </w:r>
    </w:p>
    <w:p w:rsidR="00064F3C" w:rsidRPr="00D4067E" w:rsidRDefault="00064F3C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Механические явления</w:t>
      </w:r>
      <w:r w:rsidRPr="00D4067E">
        <w:rPr>
          <w:sz w:val="26"/>
          <w:szCs w:val="26"/>
        </w:rPr>
        <w:t>.</w:t>
      </w:r>
    </w:p>
    <w:p w:rsidR="00064F3C" w:rsidRPr="00D4067E" w:rsidRDefault="00064F3C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Тепловые явления</w:t>
      </w:r>
      <w:r w:rsidRPr="00D4067E">
        <w:rPr>
          <w:sz w:val="26"/>
          <w:szCs w:val="26"/>
        </w:rPr>
        <w:t>.</w:t>
      </w:r>
    </w:p>
    <w:p w:rsidR="00064F3C" w:rsidRPr="00D4067E" w:rsidRDefault="00064F3C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Электромагнитные явления</w:t>
      </w:r>
      <w:r w:rsidRPr="00D4067E">
        <w:rPr>
          <w:sz w:val="26"/>
          <w:szCs w:val="26"/>
        </w:rPr>
        <w:t xml:space="preserve">. </w:t>
      </w:r>
    </w:p>
    <w:p w:rsidR="00064F3C" w:rsidRPr="00D4067E" w:rsidRDefault="00064F3C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Квантовые явления</w:t>
      </w:r>
      <w:r w:rsidRPr="00D4067E">
        <w:rPr>
          <w:sz w:val="26"/>
          <w:szCs w:val="26"/>
        </w:rPr>
        <w:t>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новным содержательным разделам.</w:t>
      </w:r>
    </w:p>
    <w:p w:rsidR="00064F3C" w:rsidRPr="00D4067E" w:rsidRDefault="00064F3C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064F3C" w:rsidRPr="00D4067E" w:rsidRDefault="00064F3C" w:rsidP="00AC7DE1">
      <w:pPr>
        <w:ind w:firstLine="709"/>
        <w:contextualSpacing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физики</w:t>
      </w:r>
    </w:p>
    <w:p w:rsidR="00064F3C" w:rsidRPr="00D4067E" w:rsidRDefault="00064F3C" w:rsidP="00AC7DE1">
      <w:pPr>
        <w:ind w:firstLine="709"/>
        <w:contextualSpacing/>
        <w:jc w:val="right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4503"/>
        <w:gridCol w:w="2551"/>
        <w:gridCol w:w="2693"/>
      </w:tblGrid>
      <w:tr w:rsidR="00064F3C" w:rsidRPr="00D4067E" w:rsidTr="00590686">
        <w:trPr>
          <w:cantSplit/>
          <w:trHeight w:val="567"/>
        </w:trPr>
        <w:tc>
          <w:tcPr>
            <w:tcW w:w="4503" w:type="dxa"/>
          </w:tcPr>
          <w:p w:rsidR="00064F3C" w:rsidRPr="00D4067E" w:rsidRDefault="00064F3C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физик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064F3C" w:rsidRPr="00D4067E" w:rsidTr="00590686">
        <w:trPr>
          <w:cantSplit/>
        </w:trPr>
        <w:tc>
          <w:tcPr>
            <w:tcW w:w="4503" w:type="dxa"/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ханические явления</w:t>
            </w:r>
          </w:p>
        </w:tc>
        <w:tc>
          <w:tcPr>
            <w:tcW w:w="2551" w:type="dxa"/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  <w:tc>
          <w:tcPr>
            <w:tcW w:w="2693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</w:tr>
      <w:tr w:rsidR="00064F3C" w:rsidRPr="00D4067E" w:rsidTr="00590686">
        <w:trPr>
          <w:cantSplit/>
        </w:trPr>
        <w:tc>
          <w:tcPr>
            <w:tcW w:w="4503" w:type="dxa"/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пловые явления</w:t>
            </w:r>
          </w:p>
        </w:tc>
        <w:tc>
          <w:tcPr>
            <w:tcW w:w="2551" w:type="dxa"/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064F3C" w:rsidRPr="00D4067E" w:rsidTr="00590686">
        <w:trPr>
          <w:cantSplit/>
        </w:trPr>
        <w:tc>
          <w:tcPr>
            <w:tcW w:w="4503" w:type="dxa"/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ктромагнитные явления</w:t>
            </w:r>
          </w:p>
        </w:tc>
        <w:tc>
          <w:tcPr>
            <w:tcW w:w="2551" w:type="dxa"/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2693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064F3C" w:rsidRPr="00D4067E" w:rsidTr="00590686">
        <w:trPr>
          <w:cantSplit/>
        </w:trPr>
        <w:tc>
          <w:tcPr>
            <w:tcW w:w="4503" w:type="dxa"/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вантовые явления</w:t>
            </w:r>
          </w:p>
        </w:tc>
        <w:tc>
          <w:tcPr>
            <w:tcW w:w="2551" w:type="dxa"/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-</w:t>
            </w:r>
          </w:p>
        </w:tc>
      </w:tr>
      <w:tr w:rsidR="00064F3C" w:rsidRPr="00D4067E" w:rsidTr="00590686">
        <w:trPr>
          <w:cantSplit/>
        </w:trPr>
        <w:tc>
          <w:tcPr>
            <w:tcW w:w="4503" w:type="dxa"/>
          </w:tcPr>
          <w:p w:rsidR="00064F3C" w:rsidRPr="00D4067E" w:rsidRDefault="00064F3C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064F3C" w:rsidRPr="00D4067E" w:rsidRDefault="00064F3C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693" w:type="dxa"/>
          </w:tcPr>
          <w:p w:rsidR="00064F3C" w:rsidRPr="00D4067E" w:rsidRDefault="00064F3C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064F3C" w:rsidRPr="00D4067E" w:rsidRDefault="00064F3C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й вопрос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счетная задача относились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зным темам школьного курса физики.</w:t>
      </w:r>
    </w:p>
    <w:p w:rsidR="00064F3C" w:rsidRPr="00D4067E" w:rsidRDefault="00064F3C" w:rsidP="00AC7DE1">
      <w:pPr>
        <w:pStyle w:val="Heading2"/>
      </w:pPr>
      <w:bookmarkStart w:id="84" w:name="_Toc438943124"/>
      <w:r w:rsidRPr="00D4067E">
        <w:t>Система оценивания ответов обучающихся</w:t>
      </w:r>
      <w:bookmarkEnd w:id="84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ри вопроса билета оценивать максимально в 10 баллов.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вет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оретический вопрос максимальная оценка – 6 баллов;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решение задачи – 4 балла. </w:t>
      </w:r>
    </w:p>
    <w:p w:rsidR="00064F3C" w:rsidRPr="00D4067E" w:rsidRDefault="00064F3C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ивании ответов учащихся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оретические вопросы проводится  поэлементный анализ ответа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нове требований стандарта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воению знани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мений. Ответ оценивается в 6 баллов, если для всех контролируемых элементов содержания представлен полы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авильный ответ. Есл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вете для всех контролируемых элементов содержания представлен правильный ответ, н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ля части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их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вещены структурные элементы, относящиеся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обязательным результатам обучения, т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 пропуске одного элемента ставится 5 баллов, а 2-3 элементов – 4 балла. При условии, что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вете для всех контролируемых элементов содержания освещены только структурные элементы, относящиеся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язательным результатам обучения, ставится 3 балла. Если описаны структурные элементы, относящиеся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язательным результатам обучения только для двух контролируемых элементов содержания, т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ответ оценивается 2 баллами, только для одного контролируемого элемента содержания – 1 баллом. </w:t>
      </w:r>
    </w:p>
    <w:p w:rsidR="00064F3C" w:rsidRPr="00D4067E" w:rsidRDefault="00064F3C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шение расчетных задач оценивается 4 баллами, если  верно записано краткое условие задачи, при необходимости сделан рисунок, записаны законы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формулы, применение которой необходимо для решения задачи выбранным способом; проведены необходимые математические преобразовани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счеты, приводящие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авильному числовому ответу,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едставлен ответ, 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 устной беседе учащийся демонстрирует понимание физических процессов или явлений, описанных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словии задачи. При условии, что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вете представлено  правильное решение, н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опущена ошибка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счетах ил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ереводе единиц физической величины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И, которая привела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верному числовому ответу, решение оценивается 3 баллами. При правильном решении, н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аличии ошибк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атематических преобразованиях, работа оценивается 2 баллами. Если представлена верная запись краткого условия, н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формуле, необходимой для решения задачи допущена ошибка, хотя при устной беседе учащийся демонстрируют понимание физических явлени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цессов, описываемых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даче, работа оценивается 1 баллом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учащимся баллов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полнение каждого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даний билета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ятибалльную шкалу осуществляется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четом следующих рекомендаций.</w:t>
      </w:r>
    </w:p>
    <w:p w:rsidR="00064F3C" w:rsidRPr="00D4067E" w:rsidRDefault="00064F3C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ом случае, если обучающийся получил 8–10 баллов. При этом он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олжен продемонстрировать высокий уровень знани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мений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сем вопросам билета, набрав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нее 3 баллов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оретический вопрос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нее 3 баллов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решение задачи. </w:t>
      </w:r>
    </w:p>
    <w:p w:rsidR="00064F3C" w:rsidRPr="00D4067E" w:rsidRDefault="00064F3C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</w:t>
      </w:r>
      <w:r w:rsidRPr="00D4067E">
        <w:rPr>
          <w:sz w:val="26"/>
          <w:szCs w:val="26"/>
        </w:rPr>
        <w:br/>
        <w:t>6–7 баллов. При этом он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олжен показать понимание основного содержания всех вопросов билета, набрав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нее 3 баллов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оретический вопрос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енее 2 баллов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ешение задачи.</w:t>
      </w:r>
    </w:p>
    <w:p w:rsidR="00064F3C" w:rsidRPr="00D4067E" w:rsidRDefault="00064F3C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4–5 баллов.При этом обучающийся должен показать владение основным содержанием хотя бы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дному вопросу билета, например, набрав 3 балла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оретический вопрос и 1 балл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частичное решение задачи.</w:t>
      </w:r>
    </w:p>
    <w:p w:rsidR="00064F3C" w:rsidRPr="00D4067E" w:rsidRDefault="00064F3C" w:rsidP="00AC7DE1">
      <w:pPr>
        <w:pStyle w:val="Heading2"/>
      </w:pPr>
      <w:bookmarkStart w:id="85" w:name="_Toc438943125"/>
      <w:r w:rsidRPr="00D4067E">
        <w:t>Продолжительность подготовки ответа на</w:t>
      </w:r>
      <w:r>
        <w:t> </w:t>
      </w:r>
      <w:r w:rsidRPr="00D4067E">
        <w:t>билет</w:t>
      </w:r>
      <w:bookmarkEnd w:id="85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просы билета учащимся предоставляется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менее 30 минут. </w:t>
      </w:r>
    </w:p>
    <w:p w:rsidR="00064F3C" w:rsidRPr="00D4067E" w:rsidRDefault="00064F3C" w:rsidP="00AC7DE1">
      <w:pPr>
        <w:pStyle w:val="Heading2"/>
      </w:pPr>
      <w:bookmarkStart w:id="86" w:name="_Toc438943126"/>
      <w:r w:rsidRPr="00D4067E">
        <w:t>Дополнительные материалы и</w:t>
      </w:r>
      <w:r>
        <w:t> </w:t>
      </w:r>
      <w:r w:rsidRPr="00D4067E">
        <w:t>оборудование</w:t>
      </w:r>
      <w:bookmarkEnd w:id="86"/>
    </w:p>
    <w:p w:rsidR="00064F3C" w:rsidRPr="00D4067E" w:rsidRDefault="00064F3C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физике учащимся предоставляется право использовать при необходимости:</w:t>
      </w:r>
    </w:p>
    <w:p w:rsidR="00064F3C" w:rsidRPr="00D4067E" w:rsidRDefault="00064F3C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) справочные таблицы физических величин; </w:t>
      </w:r>
    </w:p>
    <w:p w:rsidR="00064F3C" w:rsidRPr="00D4067E" w:rsidRDefault="00064F3C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справочные данные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еречнем изученных формул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конов (без текстового описания законов);</w:t>
      </w:r>
    </w:p>
    <w:p w:rsidR="00064F3C" w:rsidRPr="00D4067E" w:rsidRDefault="00064F3C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плакаты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аблицы для ответов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оретические вопросы;</w:t>
      </w:r>
    </w:p>
    <w:p w:rsidR="00064F3C" w:rsidRPr="00D4067E" w:rsidRDefault="00064F3C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программируемый калькулятор для вычислений при решении задач.</w:t>
      </w:r>
    </w:p>
    <w:p w:rsidR="00064F3C" w:rsidRPr="00D4067E" w:rsidRDefault="00064F3C" w:rsidP="00AC7DE1"/>
    <w:p w:rsidR="00064F3C" w:rsidRPr="00D4067E" w:rsidRDefault="00064F3C" w:rsidP="00AC7DE1">
      <w:pPr>
        <w:pStyle w:val="Heading2"/>
      </w:pPr>
      <w:bookmarkStart w:id="87" w:name="_Toc438943127"/>
      <w:r w:rsidRPr="00D4067E">
        <w:t>Образец экзаменационного билета</w:t>
      </w:r>
      <w:r>
        <w:t xml:space="preserve"> ГВЭ</w:t>
      </w:r>
      <w:r w:rsidRPr="00D4067E">
        <w:t>-9 по</w:t>
      </w:r>
      <w:r>
        <w:t> </w:t>
      </w:r>
      <w:r w:rsidRPr="00D4067E">
        <w:t>физике (устная форма)</w:t>
      </w:r>
      <w:bookmarkEnd w:id="87"/>
    </w:p>
    <w:p w:rsidR="00064F3C" w:rsidRPr="00D4067E" w:rsidRDefault="00064F3C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Закон прямолинейного распространения света. Закон отражения света. Плоское зеркало. Явление преломления света. </w:t>
      </w:r>
    </w:p>
    <w:p w:rsidR="00064F3C" w:rsidRPr="00D4067E" w:rsidRDefault="00064F3C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i/>
          <w:sz w:val="26"/>
          <w:szCs w:val="26"/>
        </w:rPr>
      </w:pPr>
      <w:r w:rsidRPr="00D4067E">
        <w:rPr>
          <w:sz w:val="26"/>
          <w:szCs w:val="26"/>
        </w:rPr>
        <w:t>Определите количество теплоты, которое необходимо для нагревания оловянного солдатика массой 50 г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 32 °С д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мпературы плавления. Удельная теплоемкость олова 230 Дж/кг·°С. Температура плавления олова 232 °С</w:t>
      </w:r>
      <w:r w:rsidRPr="00D4067E">
        <w:rPr>
          <w:i/>
          <w:sz w:val="26"/>
          <w:szCs w:val="26"/>
        </w:rPr>
        <w:t>.</w:t>
      </w:r>
    </w:p>
    <w:p w:rsidR="00064F3C" w:rsidRPr="00D4067E" w:rsidRDefault="00064F3C" w:rsidP="00AC7DE1"/>
    <w:p w:rsidR="00064F3C" w:rsidRPr="00D4067E" w:rsidRDefault="00064F3C" w:rsidP="00AC7DE1">
      <w:pPr>
        <w:pStyle w:val="Heading1"/>
      </w:pPr>
      <w:r w:rsidRPr="00D4067E">
        <w:br w:type="page"/>
      </w:r>
      <w:bookmarkStart w:id="88" w:name="_Toc438943128"/>
      <w:r>
        <w:t>ГВЭ-</w:t>
      </w:r>
      <w:r w:rsidRPr="00D4067E">
        <w:t>9 по</w:t>
      </w:r>
      <w:r>
        <w:t> </w:t>
      </w:r>
      <w:r w:rsidRPr="00D4067E">
        <w:t>химии (устная форма)</w:t>
      </w:r>
      <w:bookmarkEnd w:id="88"/>
    </w:p>
    <w:p w:rsidR="00064F3C" w:rsidRPr="00D4067E" w:rsidRDefault="00064F3C" w:rsidP="00AC7DE1">
      <w:pPr>
        <w:pStyle w:val="Heading2"/>
      </w:pPr>
      <w:bookmarkStart w:id="89" w:name="_Toc438943129"/>
      <w:r w:rsidRPr="00D4067E">
        <w:t>Структура и</w:t>
      </w:r>
      <w:r>
        <w:t> </w:t>
      </w:r>
      <w:r w:rsidRPr="00D4067E">
        <w:t>содержание экзаменационных материалов</w:t>
      </w:r>
      <w:bookmarkEnd w:id="89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роведения экзамен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химии для ГВЭ-9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стной форме предлагается комплект экзаменационных билетов, который включает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ебя 15 билетов. Каждый билет состоит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вух вопросов: одного теоретического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счетной задачи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проверяют усвоение содержания ведущих разделов (тем) школьного курса химии, которые составляют инвариантное ядро учебных программ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химии, рекомендованных для основной школы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числу таких разделов (тем) относятся: строение атома. Периодический закон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ериодическая система химических элементов Д.И. Менделеева; химическая связь; классификация неорганических веществ; классификация химических реакций; химические свойства неорганических веществ; электролитическая диссоциация; реакции ионного обмена; окислительно-восстановительные реакции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 приведено распределение заданий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новным содержательным разделам.</w:t>
      </w:r>
    </w:p>
    <w:p w:rsidR="00064F3C" w:rsidRPr="00D4067E" w:rsidRDefault="00064F3C" w:rsidP="00AC7DE1">
      <w:pPr>
        <w:ind w:firstLine="709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064F3C" w:rsidRPr="00D4067E" w:rsidRDefault="00064F3C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064F3C" w:rsidRPr="00D4067E" w:rsidRDefault="00064F3C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химии</w:t>
      </w:r>
    </w:p>
    <w:p w:rsidR="00064F3C" w:rsidRPr="00D4067E" w:rsidRDefault="00064F3C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338"/>
        <w:gridCol w:w="2409"/>
      </w:tblGrid>
      <w:tr w:rsidR="00064F3C" w:rsidRPr="00D4067E" w:rsidTr="00324AB3">
        <w:trPr>
          <w:cantSplit/>
          <w:trHeight w:val="567"/>
        </w:trPr>
        <w:tc>
          <w:tcPr>
            <w:tcW w:w="7338" w:type="dxa"/>
          </w:tcPr>
          <w:p w:rsidR="00064F3C" w:rsidRPr="00D4067E" w:rsidRDefault="00064F3C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хим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409" w:type="dxa"/>
          </w:tcPr>
          <w:p w:rsidR="00064F3C" w:rsidRPr="00D4067E" w:rsidRDefault="00064F3C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064F3C" w:rsidRPr="00D4067E" w:rsidTr="00324AB3">
        <w:trPr>
          <w:cantSplit/>
        </w:trPr>
        <w:tc>
          <w:tcPr>
            <w:tcW w:w="7338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ещество</w:t>
            </w:r>
          </w:p>
        </w:tc>
        <w:tc>
          <w:tcPr>
            <w:tcW w:w="2409" w:type="dxa"/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064F3C" w:rsidRPr="00D4067E" w:rsidTr="00324AB3">
        <w:trPr>
          <w:cantSplit/>
        </w:trPr>
        <w:tc>
          <w:tcPr>
            <w:tcW w:w="7338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имическая реакция</w:t>
            </w:r>
          </w:p>
        </w:tc>
        <w:tc>
          <w:tcPr>
            <w:tcW w:w="2409" w:type="dxa"/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064F3C" w:rsidRPr="00D4067E" w:rsidTr="00324AB3">
        <w:trPr>
          <w:cantSplit/>
        </w:trPr>
        <w:tc>
          <w:tcPr>
            <w:tcW w:w="7338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арные основы неорга</w:t>
            </w:r>
            <w:r w:rsidRPr="00D4067E">
              <w:rPr>
                <w:sz w:val="26"/>
                <w:szCs w:val="26"/>
              </w:rPr>
              <w:softHyphen/>
              <w:t>нической химии. Представления об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органических ве</w:t>
            </w:r>
            <w:r w:rsidRPr="00D4067E">
              <w:rPr>
                <w:sz w:val="26"/>
                <w:szCs w:val="26"/>
              </w:rPr>
              <w:softHyphen/>
              <w:t>ществах</w:t>
            </w:r>
          </w:p>
        </w:tc>
        <w:tc>
          <w:tcPr>
            <w:tcW w:w="2409" w:type="dxa"/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</w:tr>
      <w:tr w:rsidR="00064F3C" w:rsidRPr="00D4067E" w:rsidTr="00324AB3">
        <w:trPr>
          <w:cantSplit/>
        </w:trPr>
        <w:tc>
          <w:tcPr>
            <w:tcW w:w="7338" w:type="dxa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тоды познания веществ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хими</w:t>
            </w:r>
            <w:r w:rsidRPr="00D4067E">
              <w:rPr>
                <w:sz w:val="26"/>
                <w:szCs w:val="26"/>
              </w:rPr>
              <w:softHyphen/>
              <w:t>ческих явлений. Химия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жизнь</w:t>
            </w:r>
          </w:p>
        </w:tc>
        <w:tc>
          <w:tcPr>
            <w:tcW w:w="2409" w:type="dxa"/>
            <w:vAlign w:val="center"/>
          </w:tcPr>
          <w:p w:rsidR="00064F3C" w:rsidRPr="00D4067E" w:rsidRDefault="00064F3C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064F3C" w:rsidRPr="00D4067E" w:rsidTr="00324AB3">
        <w:trPr>
          <w:cantSplit/>
        </w:trPr>
        <w:tc>
          <w:tcPr>
            <w:tcW w:w="7338" w:type="dxa"/>
          </w:tcPr>
          <w:p w:rsidR="00064F3C" w:rsidRPr="00D4067E" w:rsidRDefault="00064F3C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409" w:type="dxa"/>
          </w:tcPr>
          <w:p w:rsidR="00064F3C" w:rsidRPr="00D4067E" w:rsidRDefault="00064F3C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счетные задачи проверяют умение вычислять массовую долю растворенного вещества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створе; количество вещества, объем или массу веществ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оличеству вещества, объему или массе реагентов или продуктов реакции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едлагаемые экзаменационные билеты соответствуют Обязательному минимуму содержания основного общего образования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хими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ребованиям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уровню подготовки выпускников основной общеобразовательной школы. </w:t>
      </w:r>
    </w:p>
    <w:p w:rsidR="00064F3C" w:rsidRPr="00D4067E" w:rsidRDefault="00064F3C" w:rsidP="00AC7DE1">
      <w:pPr>
        <w:pStyle w:val="Heading2"/>
      </w:pPr>
      <w:bookmarkStart w:id="90" w:name="_Toc438943130"/>
      <w:r w:rsidRPr="00D4067E">
        <w:t>Система оценивания ответов обучающихся</w:t>
      </w:r>
      <w:bookmarkEnd w:id="90"/>
    </w:p>
    <w:p w:rsidR="00064F3C" w:rsidRPr="00D4067E" w:rsidRDefault="00064F3C" w:rsidP="00AC7DE1">
      <w:pPr>
        <w:spacing w:before="120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выпускника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аждый вопрос оценивается по</w:t>
      </w:r>
      <w:r>
        <w:rPr>
          <w:sz w:val="26"/>
          <w:szCs w:val="26"/>
        </w:rPr>
        <w:t> </w:t>
      </w:r>
      <w:r w:rsidRPr="00D4067E">
        <w:rPr>
          <w:i/>
          <w:iCs/>
          <w:sz w:val="26"/>
          <w:szCs w:val="26"/>
        </w:rPr>
        <w:t>пятибалльной шкале</w:t>
      </w:r>
      <w:r w:rsidRPr="00D4067E">
        <w:rPr>
          <w:sz w:val="26"/>
          <w:szCs w:val="26"/>
        </w:rPr>
        <w:t>. Общая оценка выводится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нове оценок, полученных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аждому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вух вопросов билета. При оценивании ответа можно руководствоваться следующими критериями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5» </w:t>
      </w:r>
      <w:r w:rsidRPr="00D4067E">
        <w:rPr>
          <w:sz w:val="26"/>
          <w:szCs w:val="26"/>
        </w:rPr>
        <w:t>ставится, если: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ответа на</w:t>
      </w:r>
      <w:r>
        <w:rPr>
          <w:sz w:val="26"/>
          <w:szCs w:val="26"/>
        </w:rPr>
        <w:t> </w:t>
      </w:r>
      <w:r w:rsidRPr="00D4067E">
        <w:rPr>
          <w:i/>
          <w:iCs/>
          <w:sz w:val="26"/>
          <w:szCs w:val="26"/>
        </w:rPr>
        <w:t xml:space="preserve">первый </w:t>
      </w:r>
      <w:r w:rsidRPr="00D4067E">
        <w:rPr>
          <w:iCs/>
          <w:sz w:val="26"/>
          <w:szCs w:val="26"/>
        </w:rPr>
        <w:t>теоретический</w:t>
      </w:r>
      <w:r w:rsidRPr="00D4067E">
        <w:rPr>
          <w:sz w:val="26"/>
          <w:szCs w:val="26"/>
        </w:rPr>
        <w:t>вопрос представляет собой связный рассказ</w:t>
      </w:r>
      <w:r w:rsidRPr="00D4067E">
        <w:rPr>
          <w:sz w:val="26"/>
          <w:szCs w:val="26"/>
          <w:lang w:val="en-US"/>
        </w:rPr>
        <w:t>c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спользованием всех необходимых понятий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анной теме, раскрывается сущность описываемых явлени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цессов; рассказ сопровождается правильной записью химических формул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равнений; степень раскрытия понятий соответствует требованиям государственного образовательного стандарта для выпускников основной школы;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вете отсутствуют химические ошибки;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решения расчетной задачи включает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ебя логически выстроенную последовательность решения задачи: запись формул, названий веществ, участвующих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еакции, уравнений химических реакци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словий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текания, арифметических расчетов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итоговый результат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4» </w:t>
      </w:r>
      <w:r w:rsidRPr="00D4067E">
        <w:rPr>
          <w:sz w:val="26"/>
          <w:szCs w:val="26"/>
        </w:rPr>
        <w:t>ставит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лучае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ильного, н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полного ответа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прос, когда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м присутствуют все понятия, составляющие основу содержания темы, н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скрытии допущены неточности или незначительные ошибки, которые свидетельствуют 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достаточном уровне овладения отдельными умениями (ошибки при составлении химических формул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равнений, выделение признаков классификации при определении химических свойств веществ различных классов)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использован правильный алгоритм проведения расчетов, н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 этом допущены незначительные погрешности при вычислениях, которые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влияли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тоговый результат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3» </w:t>
      </w:r>
      <w:r w:rsidRPr="00D4067E">
        <w:rPr>
          <w:sz w:val="26"/>
          <w:szCs w:val="26"/>
        </w:rPr>
        <w:t>ставится, если: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оретический вопрос отсутствуют некоторые понятия, которые необходимы для раскрытия сущности описываемого явления или процесса, нарушена логика изложения материала;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допущены существенные ошибки, которые привели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еверному итоговому результату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2» </w:t>
      </w:r>
      <w:r w:rsidRPr="00D4067E">
        <w:rPr>
          <w:sz w:val="26"/>
          <w:szCs w:val="26"/>
        </w:rPr>
        <w:t>ставится, если: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оретический вопрос практически отсутствуют понятия, которые необходимы для раскрытия содержания темы, 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злагаются лишь отдельные аспекты этого содержания;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решена расчетная задача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Общая отметка за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ответ по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билету выводится как средняя арифметическая отметок за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ответ на</w:t>
      </w:r>
      <w:r>
        <w:rPr>
          <w:i/>
          <w:sz w:val="26"/>
          <w:szCs w:val="26"/>
        </w:rPr>
        <w:t> </w:t>
      </w:r>
      <w:r w:rsidRPr="00D4067E">
        <w:rPr>
          <w:i/>
          <w:sz w:val="26"/>
          <w:szCs w:val="26"/>
        </w:rPr>
        <w:t>каждый вопрос.</w:t>
      </w:r>
    </w:p>
    <w:p w:rsidR="00064F3C" w:rsidRPr="00D4067E" w:rsidRDefault="00064F3C" w:rsidP="00AC7DE1">
      <w:pPr>
        <w:pStyle w:val="Heading2"/>
      </w:pPr>
      <w:bookmarkStart w:id="91" w:name="_Toc438943131"/>
      <w:r w:rsidRPr="00D4067E">
        <w:t>Продолжительность подготовки ответа на</w:t>
      </w:r>
      <w:r>
        <w:t> </w:t>
      </w:r>
      <w:r w:rsidRPr="00D4067E">
        <w:t>билет</w:t>
      </w:r>
      <w:bookmarkEnd w:id="91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мерное время, рекомендуемое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дготовку выпускника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вету, составляет 20–30 минут.</w:t>
      </w:r>
    </w:p>
    <w:p w:rsidR="00064F3C" w:rsidRPr="00D4067E" w:rsidRDefault="00064F3C" w:rsidP="00AC7DE1">
      <w:pPr>
        <w:pStyle w:val="Heading2"/>
      </w:pPr>
      <w:bookmarkStart w:id="92" w:name="_Toc438943132"/>
      <w:r w:rsidRPr="00D4067E">
        <w:t>Дополнительные материалы и</w:t>
      </w:r>
      <w:r>
        <w:t> </w:t>
      </w:r>
      <w:r w:rsidRPr="00D4067E">
        <w:t>оборудование</w:t>
      </w:r>
      <w:bookmarkEnd w:id="92"/>
    </w:p>
    <w:p w:rsidR="00064F3C" w:rsidRPr="00D4067E" w:rsidRDefault="00064F3C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химии обучающимся  предоставляется право использовать при необходимости: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иодическую систему химических элементов Д.И. Менделеева;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аблицу растворимости солей, кислот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снований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де;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лектрохимический ряд напряжений металлов;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ограммируемый калькулятор.</w:t>
      </w:r>
    </w:p>
    <w:p w:rsidR="00064F3C" w:rsidRPr="00D4067E" w:rsidRDefault="00064F3C" w:rsidP="00AC7DE1">
      <w:pPr>
        <w:pStyle w:val="Heading2"/>
      </w:pPr>
      <w:bookmarkStart w:id="93" w:name="_Toc438943133"/>
      <w:r w:rsidRPr="00D4067E">
        <w:t>Образец экзаменационного билета</w:t>
      </w:r>
      <w:r>
        <w:t xml:space="preserve"> ГВЭ</w:t>
      </w:r>
      <w:r w:rsidRPr="00D4067E">
        <w:t>-9 по</w:t>
      </w:r>
      <w:r>
        <w:t> </w:t>
      </w:r>
      <w:r w:rsidRPr="00D4067E">
        <w:t>химии (устная форма)</w:t>
      </w:r>
      <w:bookmarkEnd w:id="93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. Классификация неорганических веществ. Генетическая связь между классами неорганических веществ (на примере ряда веществ: </w:t>
      </w:r>
      <w:r w:rsidRPr="00D4067E">
        <w:rPr>
          <w:sz w:val="26"/>
          <w:szCs w:val="26"/>
        </w:rPr>
        <w:br/>
        <w:t>металл → оксид → основание → соль или неметалл → оксид → кислота →</w:t>
      </w:r>
      <w:r w:rsidRPr="00D4067E">
        <w:rPr>
          <w:sz w:val="26"/>
          <w:szCs w:val="26"/>
        </w:rPr>
        <w:br/>
        <w:t>→ соль)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Задача. Вычислите объём водорода (н.у.), который выделится при растворении 5,4 г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алюмини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избытке раствора серной кислоты. </w:t>
      </w:r>
    </w:p>
    <w:p w:rsidR="00064F3C" w:rsidRPr="00D4067E" w:rsidRDefault="00064F3C" w:rsidP="00AC7DE1">
      <w:pPr>
        <w:rPr>
          <w:b/>
          <w:szCs w:val="28"/>
        </w:rPr>
      </w:pPr>
    </w:p>
    <w:p w:rsidR="00064F3C" w:rsidRPr="00D4067E" w:rsidRDefault="00064F3C" w:rsidP="00AC7DE1"/>
    <w:p w:rsidR="00064F3C" w:rsidRPr="00D4067E" w:rsidRDefault="00064F3C" w:rsidP="00AC7DE1">
      <w:pPr>
        <w:pStyle w:val="Heading1"/>
      </w:pPr>
      <w:r w:rsidRPr="00D4067E">
        <w:br w:type="page"/>
      </w:r>
      <w:bookmarkStart w:id="94" w:name="_Toc438943134"/>
      <w:r>
        <w:t>ГВЭ-</w:t>
      </w:r>
      <w:r w:rsidRPr="00D4067E">
        <w:t>9 по</w:t>
      </w:r>
      <w:r>
        <w:t> </w:t>
      </w:r>
      <w:r w:rsidRPr="00D4067E">
        <w:t>иностранным языкам (устная форма)</w:t>
      </w:r>
      <w:bookmarkEnd w:id="94"/>
    </w:p>
    <w:p w:rsidR="00064F3C" w:rsidRPr="00D4067E" w:rsidRDefault="00064F3C" w:rsidP="00AC7DE1">
      <w:pPr>
        <w:pStyle w:val="Heading2"/>
      </w:pPr>
      <w:bookmarkStart w:id="95" w:name="_Toc438943135"/>
      <w:r w:rsidRPr="00D4067E">
        <w:t>Структура и</w:t>
      </w:r>
      <w:r>
        <w:t> </w:t>
      </w:r>
      <w:r w:rsidRPr="00D4067E">
        <w:t>содержание экзаменационных материалов по</w:t>
      </w:r>
      <w:r>
        <w:t> </w:t>
      </w:r>
      <w:r w:rsidRPr="00D4067E">
        <w:t>иностранным языкам</w:t>
      </w:r>
      <w:bookmarkEnd w:id="95"/>
    </w:p>
    <w:p w:rsidR="00064F3C" w:rsidRPr="00D4067E" w:rsidRDefault="00064F3C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аждому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четырех иностранных языков (английский, немецкий, французский, испанский) для ГВЭ-9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устной форме состоит из 15 билетов. </w:t>
      </w:r>
    </w:p>
    <w:p w:rsidR="00064F3C" w:rsidRPr="00D4067E" w:rsidRDefault="00064F3C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два задания.</w:t>
      </w:r>
      <w:r w:rsidRPr="00D4067E">
        <w:rPr>
          <w:iCs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умения ознакомительного чтения (чтения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ниманием основного содержания). Экзаменуемому предлагается законченный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мысловом отношении несложный аутентичный текст (из научно-популярной, или публицистической, или художественной литературы), соответствующий допороговому уровню (А2 согласно европейской терминологии) объёмом до 1200 знаков.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цессе подготовки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ответу учащийся может пользоваться двуязычным словарем. </w:t>
      </w:r>
    </w:p>
    <w:p w:rsidR="00064F3C" w:rsidRPr="00D4067E" w:rsidRDefault="00064F3C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ча экзаменуемого – прочитать текст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ветить на 3 (три) вопрос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его содержанию, касающихся:</w:t>
      </w:r>
    </w:p>
    <w:p w:rsidR="00064F3C" w:rsidRPr="00D4067E" w:rsidRDefault="00064F3C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сновной идеи (О чём говоритс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тексте? Какова основная идея текста?); </w:t>
      </w:r>
    </w:p>
    <w:p w:rsidR="00064F3C" w:rsidRPr="00D4067E" w:rsidRDefault="00064F3C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главных фактов (Кто? Что? Когда? Как? Где? Куда?).</w:t>
      </w:r>
    </w:p>
    <w:p w:rsidR="00064F3C" w:rsidRPr="00D4067E" w:rsidRDefault="00064F3C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ы, используемые для проверки умений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чтении, должны удовлетворять ряду требований:</w:t>
      </w:r>
    </w:p>
    <w:p w:rsidR="00064F3C" w:rsidRPr="00D4067E" w:rsidRDefault="00064F3C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соответствовать определенному государственным стандартом предметному содержанию речи выпускников 9 класса; </w:t>
      </w:r>
    </w:p>
    <w:p w:rsidR="00064F3C" w:rsidRPr="00D4067E" w:rsidRDefault="00064F3C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соответствовать государственному стандарту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языковой трудности; </w:t>
      </w:r>
    </w:p>
    <w:p w:rsidR="00064F3C" w:rsidRPr="00D4067E" w:rsidRDefault="00064F3C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учитывать возрастные особенност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нтересы учащихся 9 классов;</w:t>
      </w:r>
    </w:p>
    <w:p w:rsidR="00064F3C" w:rsidRPr="00D4067E" w:rsidRDefault="00064F3C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выходить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амки жанрового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тилевого разнообразия, рекомендованного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тандарте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тношении текстов для чтения (текст научно-популярный, публицистический, художественный);</w:t>
      </w:r>
    </w:p>
    <w:p w:rsidR="00064F3C" w:rsidRPr="00D4067E" w:rsidRDefault="00064F3C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характеризоваться смысловой законченностью; </w:t>
      </w:r>
    </w:p>
    <w:p w:rsidR="00064F3C" w:rsidRPr="00D4067E" w:rsidRDefault="00064F3C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меть образовательную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спитательную ценность;</w:t>
      </w:r>
    </w:p>
    <w:p w:rsidR="00064F3C" w:rsidRPr="00D4067E" w:rsidRDefault="00064F3C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содержать информации, способной оскорбить социальные, религиозные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ациональные чувства учащихся.</w:t>
      </w:r>
    </w:p>
    <w:p w:rsidR="00064F3C" w:rsidRPr="00D4067E" w:rsidRDefault="00064F3C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матика текстов определена стандартом основного общего образования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ностранному языку:</w:t>
      </w:r>
    </w:p>
    <w:p w:rsidR="00064F3C" w:rsidRPr="00D4067E" w:rsidRDefault="00064F3C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межличностные взаимоотношения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емье,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рузьями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школе;</w:t>
      </w:r>
    </w:p>
    <w:p w:rsidR="00064F3C" w:rsidRPr="00D4067E" w:rsidRDefault="00064F3C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школьное образование, изучаемые предметы; проблема выбора профессии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роль иностранного языка;</w:t>
      </w:r>
    </w:p>
    <w:p w:rsidR="00064F3C" w:rsidRPr="00D4067E" w:rsidRDefault="00064F3C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осуг, увлечения;</w:t>
      </w:r>
    </w:p>
    <w:p w:rsidR="00064F3C" w:rsidRPr="00D4067E" w:rsidRDefault="00064F3C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одная стран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трана/страны изучаемого языка; выдающиеся люди,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клад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мировую культуру;</w:t>
      </w:r>
    </w:p>
    <w:p w:rsidR="00064F3C" w:rsidRPr="00D4067E" w:rsidRDefault="00064F3C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проблемы экологии; здоровой образ жизни. </w:t>
      </w:r>
    </w:p>
    <w:p w:rsidR="00064F3C" w:rsidRPr="00D4067E" w:rsidRDefault="00064F3C" w:rsidP="00AC7DE1">
      <w:pPr>
        <w:ind w:firstLine="720"/>
        <w:jc w:val="both"/>
        <w:rPr>
          <w:sz w:val="26"/>
          <w:szCs w:val="26"/>
        </w:rPr>
      </w:pPr>
      <w:r w:rsidRPr="007159F7">
        <w:rPr>
          <w:sz w:val="26"/>
          <w:szCs w:val="26"/>
        </w:rPr>
        <w:t xml:space="preserve"> В</w:t>
      </w:r>
      <w:r w:rsidRPr="00D4067E">
        <w:rPr>
          <w:sz w:val="26"/>
          <w:szCs w:val="26"/>
        </w:rPr>
        <w:t>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тором задании экзаменуемому предлагается высказаться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облеме, затронутой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ксте,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основать свою точку зрения. Экзаменуемый должен построить связное законченное монологическое высказывание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ответствии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оставленной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задании коммуникативной задачей; продемонстрировать умение сообщать факты/ рассказывать 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обытиях,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ом числе используя информацию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екста; выразить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аргументировать свое отношение к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риведенному утверждению.</w:t>
      </w:r>
    </w:p>
    <w:p w:rsidR="00064F3C" w:rsidRPr="00D4067E" w:rsidRDefault="00064F3C" w:rsidP="00AC7DE1">
      <w:pPr>
        <w:pStyle w:val="Heading2"/>
      </w:pPr>
      <w:bookmarkStart w:id="96" w:name="_Toc438943136"/>
      <w:r w:rsidRPr="00D4067E">
        <w:t>Система оценивания ответов обучающихся</w:t>
      </w:r>
      <w:bookmarkEnd w:id="96"/>
    </w:p>
    <w:p w:rsidR="00064F3C" w:rsidRPr="00D4067E" w:rsidRDefault="00064F3C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оценивается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пятибалльной шкале, принятой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России. </w:t>
      </w:r>
    </w:p>
    <w:p w:rsidR="00064F3C" w:rsidRPr="00D4067E" w:rsidRDefault="00064F3C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ая экзаменационная отметка складывается из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двух отметок з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полнение отдельных заданий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является их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средним арифметическим, округляемым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общим правилам, т.е. 3,5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ше дают 4 балла, 4,5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ыше дают 5 баллов. При оценивании отдельных заданий рекомендуется руководствоваться приводимыми ниже шкалами, которые описывают наиболее типичные случаи.</w:t>
      </w:r>
    </w:p>
    <w:p w:rsidR="00064F3C" w:rsidRPr="00D4067E" w:rsidRDefault="00064F3C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ие предложенных шкал оценивания требует определенного навыка. Поэтому учителю рекомендуется заранее изучить данные шкалы, ознакомить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ними учащихся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спользовать шкалы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ходе учебного процесса д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тоговой аттестации.</w:t>
      </w:r>
    </w:p>
    <w:p w:rsidR="00064F3C" w:rsidRPr="00D4067E" w:rsidRDefault="00064F3C" w:rsidP="00AC7DE1">
      <w:pPr>
        <w:ind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Формулировка задания для проверки умений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чтении соотнесена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критериями оценки. </w:t>
      </w:r>
      <w:r w:rsidRPr="00D4067E">
        <w:rPr>
          <w:b/>
          <w:sz w:val="26"/>
          <w:szCs w:val="26"/>
        </w:rPr>
        <w:t xml:space="preserve">Правильным </w:t>
      </w:r>
      <w:r w:rsidRPr="00D4067E">
        <w:rPr>
          <w:sz w:val="26"/>
          <w:szCs w:val="26"/>
        </w:rPr>
        <w:t>считается ответ, который полностью соответствует содержанию текста. Ответ, который содержит не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только основную информацию, н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 xml:space="preserve">детали, является </w:t>
      </w:r>
      <w:r w:rsidRPr="00D4067E">
        <w:rPr>
          <w:b/>
          <w:sz w:val="26"/>
          <w:szCs w:val="26"/>
        </w:rPr>
        <w:t>полным</w:t>
      </w:r>
      <w:r w:rsidRPr="00D4067E">
        <w:rPr>
          <w:sz w:val="26"/>
          <w:szCs w:val="26"/>
        </w:rPr>
        <w:t xml:space="preserve">. </w:t>
      </w:r>
    </w:p>
    <w:p w:rsidR="00064F3C" w:rsidRPr="00D4067E" w:rsidRDefault="00064F3C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экзаменационной комиссии рекомендуется включить учителя-экзаменатора, который непосредственно ведет экзамен, и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учителя-эксперта, задачей которого является соотнесение ответов экзаменуемого с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критериями в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шкалах. Итоговая оценка определяется всеми членами экзаменационной комиссии.</w:t>
      </w:r>
    </w:p>
    <w:p w:rsidR="00064F3C" w:rsidRPr="00D4067E" w:rsidRDefault="00064F3C" w:rsidP="00AC7DE1">
      <w:pPr>
        <w:ind w:firstLine="708"/>
        <w:jc w:val="both"/>
        <w:rPr>
          <w:b/>
          <w:bCs/>
          <w:sz w:val="26"/>
          <w:szCs w:val="26"/>
        </w:rPr>
      </w:pPr>
    </w:p>
    <w:p w:rsidR="00064F3C" w:rsidRPr="00D4067E" w:rsidRDefault="00064F3C" w:rsidP="00AC7DE1">
      <w:pPr>
        <w:ind w:firstLine="708"/>
        <w:jc w:val="both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Критерии оценивания</w:t>
      </w:r>
    </w:p>
    <w:p w:rsidR="00064F3C" w:rsidRPr="00D4067E" w:rsidRDefault="00064F3C" w:rsidP="00AC7DE1">
      <w:pPr>
        <w:ind w:firstLine="708"/>
        <w:jc w:val="right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Задание 1. Прочитайте текст и</w:t>
      </w:r>
      <w:r>
        <w:rPr>
          <w:b/>
          <w:bCs/>
          <w:sz w:val="26"/>
          <w:szCs w:val="26"/>
        </w:rPr>
        <w:t> </w:t>
      </w:r>
      <w:r w:rsidRPr="00D4067E">
        <w:rPr>
          <w:b/>
          <w:bCs/>
          <w:sz w:val="26"/>
          <w:szCs w:val="26"/>
        </w:rPr>
        <w:t>ответьте на</w:t>
      </w:r>
      <w:r>
        <w:rPr>
          <w:b/>
          <w:bCs/>
          <w:sz w:val="26"/>
          <w:szCs w:val="26"/>
        </w:rPr>
        <w:t> </w:t>
      </w:r>
      <w:r w:rsidRPr="00D4067E">
        <w:rPr>
          <w:b/>
          <w:bCs/>
          <w:sz w:val="26"/>
          <w:szCs w:val="26"/>
        </w:rPr>
        <w:t>вопросы к</w:t>
      </w:r>
      <w:r>
        <w:rPr>
          <w:b/>
          <w:bCs/>
          <w:sz w:val="26"/>
          <w:szCs w:val="26"/>
        </w:rPr>
        <w:t> </w:t>
      </w:r>
      <w:r w:rsidRPr="00D4067E">
        <w:rPr>
          <w:b/>
          <w:bCs/>
          <w:sz w:val="26"/>
          <w:szCs w:val="26"/>
        </w:rPr>
        <w:t xml:space="preserve">тексту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A0"/>
      </w:tblPr>
      <w:tblGrid>
        <w:gridCol w:w="1242"/>
        <w:gridCol w:w="8505"/>
      </w:tblGrid>
      <w:tr w:rsidR="00064F3C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keepNext/>
              <w:jc w:val="both"/>
              <w:outlineLvl w:val="1"/>
              <w:rPr>
                <w:sz w:val="26"/>
                <w:szCs w:val="26"/>
              </w:rPr>
            </w:pPr>
            <w:bookmarkStart w:id="97" w:name="_Toc438943137"/>
            <w:r w:rsidRPr="00D4067E">
              <w:rPr>
                <w:sz w:val="26"/>
                <w:szCs w:val="26"/>
              </w:rPr>
              <w:t>Отметка</w:t>
            </w:r>
            <w:bookmarkEnd w:id="97"/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keepNext/>
              <w:ind w:firstLine="708"/>
              <w:jc w:val="both"/>
              <w:outlineLvl w:val="1"/>
              <w:rPr>
                <w:sz w:val="26"/>
                <w:szCs w:val="26"/>
              </w:rPr>
            </w:pPr>
            <w:bookmarkStart w:id="98" w:name="_Toc438943138"/>
            <w:r w:rsidRPr="00D4067E">
              <w:rPr>
                <w:sz w:val="26"/>
                <w:szCs w:val="26"/>
              </w:rPr>
              <w:t>Характеристика ответа</w:t>
            </w:r>
            <w:bookmarkEnd w:id="98"/>
          </w:p>
        </w:tc>
      </w:tr>
      <w:tr w:rsidR="00064F3C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о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 и</w:t>
            </w:r>
            <w:r>
              <w:rPr>
                <w:bCs/>
                <w:iCs/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полно на</w:t>
            </w:r>
            <w:r>
              <w:rPr>
                <w:bCs/>
                <w:iCs/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 xml:space="preserve">все три </w:t>
            </w:r>
            <w:r w:rsidRPr="00D4067E">
              <w:rPr>
                <w:sz w:val="26"/>
                <w:szCs w:val="26"/>
              </w:rPr>
              <w:t>вопроса</w:t>
            </w:r>
          </w:p>
        </w:tc>
      </w:tr>
      <w:tr w:rsidR="00064F3C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о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 и</w:t>
            </w:r>
            <w:r>
              <w:rPr>
                <w:bCs/>
                <w:iCs/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полно на</w:t>
            </w:r>
            <w:r>
              <w:rPr>
                <w:bCs/>
                <w:iCs/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 xml:space="preserve">два </w:t>
            </w:r>
            <w:r w:rsidRPr="00D4067E">
              <w:rPr>
                <w:sz w:val="26"/>
                <w:szCs w:val="26"/>
              </w:rPr>
              <w:t>вопроса.</w:t>
            </w:r>
            <w:r w:rsidRPr="00D4067E">
              <w:rPr>
                <w:bCs/>
                <w:iCs/>
                <w:sz w:val="26"/>
                <w:szCs w:val="26"/>
              </w:rPr>
              <w:t>На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о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Pr="00D4067E">
              <w:rPr>
                <w:bCs/>
                <w:iCs/>
                <w:sz w:val="26"/>
                <w:szCs w:val="26"/>
              </w:rPr>
              <w:t>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ответил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дал </w:t>
            </w:r>
            <w:r w:rsidRPr="00D4067E">
              <w:rPr>
                <w:bCs/>
                <w:iCs/>
                <w:sz w:val="26"/>
                <w:szCs w:val="26"/>
              </w:rPr>
              <w:t>правильные, но</w:t>
            </w:r>
            <w:r>
              <w:rPr>
                <w:bCs/>
                <w:iCs/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неполные ответы на</w:t>
            </w:r>
            <w:r>
              <w:rPr>
                <w:bCs/>
                <w:iCs/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три</w:t>
            </w:r>
            <w:r w:rsidRPr="00D4067E">
              <w:rPr>
                <w:sz w:val="26"/>
                <w:szCs w:val="26"/>
              </w:rPr>
              <w:t xml:space="preserve"> вопроса экзаменатора</w:t>
            </w:r>
          </w:p>
        </w:tc>
      </w:tr>
      <w:tr w:rsidR="00064F3C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 но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о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 и</w:t>
            </w:r>
            <w:r>
              <w:rPr>
                <w:bCs/>
                <w:iCs/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полно только на</w:t>
            </w:r>
            <w:r>
              <w:rPr>
                <w:bCs/>
                <w:iCs/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один</w:t>
            </w:r>
            <w:r w:rsidRPr="00D4067E">
              <w:rPr>
                <w:sz w:val="26"/>
                <w:szCs w:val="26"/>
              </w:rPr>
              <w:t xml:space="preserve"> вопрос экзаменатора. На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два остальных</w:t>
            </w:r>
            <w:r w:rsidRPr="00D4067E">
              <w:rPr>
                <w:sz w:val="26"/>
                <w:szCs w:val="26"/>
              </w:rPr>
              <w:t xml:space="preserve"> вопроса учащийся</w:t>
            </w:r>
            <w:r w:rsidRPr="00D4067E">
              <w:rPr>
                <w:bCs/>
                <w:iCs/>
                <w:sz w:val="26"/>
                <w:szCs w:val="26"/>
              </w:rPr>
              <w:t>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ответил или ответил неправильно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 но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дал </w:t>
            </w:r>
            <w:r w:rsidRPr="00D4067E">
              <w:rPr>
                <w:bCs/>
                <w:iCs/>
                <w:sz w:val="26"/>
                <w:szCs w:val="26"/>
              </w:rPr>
              <w:t>неполные ответы на</w:t>
            </w:r>
            <w:r>
              <w:rPr>
                <w:bCs/>
                <w:iCs/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два</w:t>
            </w:r>
            <w:r w:rsidRPr="00D4067E">
              <w:rPr>
                <w:sz w:val="26"/>
                <w:szCs w:val="26"/>
              </w:rPr>
              <w:t xml:space="preserve"> вопроса экзаменатора.</w:t>
            </w:r>
            <w:r w:rsidRPr="00D4067E">
              <w:rPr>
                <w:bCs/>
                <w:iCs/>
                <w:sz w:val="26"/>
                <w:szCs w:val="26"/>
              </w:rPr>
              <w:t>На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о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Pr="00D4067E">
              <w:rPr>
                <w:bCs/>
                <w:iCs/>
                <w:sz w:val="26"/>
                <w:szCs w:val="26"/>
              </w:rPr>
              <w:t>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ответил</w:t>
            </w:r>
          </w:p>
        </w:tc>
      </w:tr>
      <w:tr w:rsidR="00064F3C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2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онял основное содержание текста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дал правильные ответы</w:t>
            </w:r>
            <w:r w:rsidRPr="00D4067E">
              <w:rPr>
                <w:sz w:val="26"/>
                <w:szCs w:val="26"/>
              </w:rPr>
              <w:t>на</w:t>
            </w:r>
            <w:r>
              <w:rPr>
                <w:bCs/>
                <w:iCs/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вопросы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тдельные детали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дал </w:t>
            </w:r>
            <w:r w:rsidRPr="00D4067E">
              <w:rPr>
                <w:bCs/>
                <w:iCs/>
                <w:sz w:val="26"/>
                <w:szCs w:val="26"/>
              </w:rPr>
              <w:t>неполный ответ только на</w:t>
            </w:r>
            <w:r>
              <w:rPr>
                <w:bCs/>
                <w:iCs/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 xml:space="preserve">один </w:t>
            </w:r>
            <w:r w:rsidRPr="00D4067E">
              <w:rPr>
                <w:sz w:val="26"/>
                <w:szCs w:val="26"/>
              </w:rPr>
              <w:t>вопрос</w:t>
            </w:r>
          </w:p>
        </w:tc>
      </w:tr>
    </w:tbl>
    <w:p w:rsidR="00064F3C" w:rsidRPr="00D4067E" w:rsidRDefault="00064F3C" w:rsidP="00AC7DE1">
      <w:pPr>
        <w:ind w:firstLine="708"/>
        <w:jc w:val="right"/>
        <w:rPr>
          <w:sz w:val="26"/>
          <w:szCs w:val="26"/>
        </w:rPr>
      </w:pPr>
    </w:p>
    <w:p w:rsidR="00064F3C" w:rsidRPr="00D4067E" w:rsidRDefault="00064F3C" w:rsidP="00AC7DE1">
      <w:pPr>
        <w:spacing w:after="120"/>
        <w:ind w:firstLine="708"/>
        <w:jc w:val="right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е 2. Прочитайте текст и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выскажитесь по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проблеме, затронутой в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 xml:space="preserve">тексте. Аргументируйте вашу точку зрения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1384"/>
        <w:gridCol w:w="8363"/>
      </w:tblGrid>
      <w:tr w:rsidR="00064F3C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арактеристика ответа</w:t>
            </w:r>
          </w:p>
        </w:tc>
      </w:tr>
      <w:tr w:rsidR="00064F3C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 xml:space="preserve">логично </w:t>
            </w:r>
            <w:r w:rsidRPr="00D4067E">
              <w:rPr>
                <w:sz w:val="26"/>
                <w:szCs w:val="26"/>
              </w:rPr>
              <w:t>строит монологическое высказывание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вязи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рочитанным текстом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оответствии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коммуникативной задачей, сформулированной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задании. </w:t>
            </w:r>
            <w:r w:rsidRPr="00D4067E">
              <w:rPr>
                <w:bCs/>
                <w:sz w:val="26"/>
                <w:szCs w:val="26"/>
              </w:rPr>
              <w:t xml:space="preserve">Учащийся </w:t>
            </w:r>
            <w:r w:rsidRPr="00D4067E">
              <w:rPr>
                <w:sz w:val="26"/>
                <w:szCs w:val="26"/>
              </w:rPr>
              <w:t>демонстрирует умение: сообщать факты/события, связанные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обсуждаемой проблемой,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том числе используя информацию из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текста; выражать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аргументировать свое отношение к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данной проблеме.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г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: нет фонематических ошибок, практически все звуки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отоке речи произносятся правильно, соблюдается правильный интонационный рисунок.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оответствии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итуацией общения.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ъём высказывания –</w:t>
            </w:r>
            <w:r w:rsidRPr="00D4067E">
              <w:rPr>
                <w:bCs/>
                <w:iCs/>
                <w:sz w:val="26"/>
                <w:szCs w:val="26"/>
              </w:rPr>
              <w:t>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менее 10 фраз</w:t>
            </w:r>
          </w:p>
        </w:tc>
      </w:tr>
      <w:tr w:rsidR="00064F3C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вязи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рочитанным текстом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оответствии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коммуникативной задачей, сформулированной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задании. Учащийся демонстрирует умение сообщать факты/события, связанные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обсуждаемой проблемой,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том числе используя информацию из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текста; выражает своё отношение к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данной проблеме, но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аргументирует его.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г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, отвечающий 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допускает фонематических ошибок. 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оответствии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итуацией общения.</w:t>
            </w:r>
          </w:p>
          <w:p w:rsidR="00064F3C" w:rsidRPr="00D4067E" w:rsidRDefault="00064F3C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>менее 10 фраз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вязи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рочитанным текстом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оответствии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коммуникативной задачей, сформулированной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задании. Учащийся демонстрирует умение сообщать факты/события, связанные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обсуждаемой проблемой,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том числе используя информацию из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текста; выражает своё отношение к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роблеме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аргументирует</w:t>
            </w:r>
            <w:r w:rsidRPr="00D4067E">
              <w:rPr>
                <w:sz w:val="26"/>
                <w:szCs w:val="26"/>
              </w:rPr>
              <w:t xml:space="preserve"> его.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грамматические структуры соответствуют поставленной коммуникативной задаче. Но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учащийся либо </w:t>
            </w:r>
            <w:r w:rsidRPr="00D4067E">
              <w:rPr>
                <w:bCs/>
                <w:iCs/>
                <w:sz w:val="26"/>
                <w:szCs w:val="26"/>
              </w:rPr>
              <w:t>допускает ошибки</w:t>
            </w:r>
            <w:r w:rsidRPr="00D4067E">
              <w:rPr>
                <w:sz w:val="26"/>
                <w:szCs w:val="26"/>
              </w:rPr>
              <w:t>в</w:t>
            </w:r>
            <w:r>
              <w:rPr>
                <w:bCs/>
                <w:iCs/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употреблении слов либо демонстрирует ограниченный словарный запас, хотя лексика используется правильно.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ответе имеется </w:t>
            </w:r>
            <w:r w:rsidRPr="00D4067E">
              <w:rPr>
                <w:bCs/>
                <w:iCs/>
                <w:sz w:val="26"/>
                <w:szCs w:val="26"/>
              </w:rPr>
              <w:t>ряд грамматических ошибок</w:t>
            </w:r>
            <w:r w:rsidRPr="00D4067E">
              <w:rPr>
                <w:sz w:val="26"/>
                <w:szCs w:val="26"/>
              </w:rPr>
              <w:t>, 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затрудняющих понимания речи учащегося.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понятна, фонематические ошибки отсутствуют. 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основном социокультурные знания использованы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оответствии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коммуникативной задачей.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 xml:space="preserve">соответствует заданному (не менее </w:t>
            </w:r>
            <w:r w:rsidRPr="00D4067E">
              <w:rPr>
                <w:bCs/>
                <w:iCs/>
                <w:sz w:val="26"/>
                <w:szCs w:val="26"/>
              </w:rPr>
              <w:br/>
              <w:t>10 фраз)</w:t>
            </w:r>
          </w:p>
        </w:tc>
      </w:tr>
      <w:tr w:rsidR="00064F3C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вязи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рочитанным текстом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оответствии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коммуникативной задачей, сформулированной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задании.</w:t>
            </w:r>
            <w:r w:rsidRPr="00D4067E">
              <w:rPr>
                <w:bCs/>
                <w:sz w:val="26"/>
                <w:szCs w:val="26"/>
              </w:rPr>
              <w:t>Но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высказывание</w:t>
            </w:r>
            <w:r w:rsidRPr="00D4067E">
              <w:rPr>
                <w:bCs/>
                <w:iCs/>
                <w:sz w:val="26"/>
                <w:szCs w:val="26"/>
              </w:rPr>
              <w:t>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содержит аргументации, не</w:t>
            </w:r>
            <w:r>
              <w:rPr>
                <w:bCs/>
                <w:iCs/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всегда логично, имеются повторы.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ограниченный словарный запас, </w:t>
            </w:r>
            <w:r w:rsidRPr="00D4067E">
              <w:rPr>
                <w:bCs/>
                <w:iCs/>
                <w:sz w:val="26"/>
                <w:szCs w:val="26"/>
              </w:rPr>
              <w:t>допускаются ошибки в</w:t>
            </w:r>
            <w:r>
              <w:rPr>
                <w:bCs/>
                <w:iCs/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употреблении лексики</w:t>
            </w:r>
            <w:r w:rsidRPr="00D4067E">
              <w:rPr>
                <w:sz w:val="26"/>
                <w:szCs w:val="26"/>
              </w:rPr>
              <w:t xml:space="preserve">, которые затрудняют понимание текста. 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отвечающего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целом понятна, учащийся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основном соблюдает интонационный рисунок.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оответствии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коммуникативной задачей.</w:t>
            </w:r>
          </w:p>
          <w:p w:rsidR="00064F3C" w:rsidRPr="00D4067E" w:rsidRDefault="00064F3C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вязи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рочитанным текстом,</w:t>
            </w:r>
            <w:r w:rsidRPr="00D4067E">
              <w:rPr>
                <w:bCs/>
                <w:iCs/>
                <w:sz w:val="26"/>
                <w:szCs w:val="26"/>
              </w:rPr>
              <w:t>но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всегда в</w:t>
            </w:r>
            <w:r>
              <w:rPr>
                <w:bCs/>
                <w:iCs/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соответствии с</w:t>
            </w:r>
            <w:r>
              <w:rPr>
                <w:bCs/>
                <w:iCs/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коммуникативной задачей, сформулированной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задании: уходит от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темы или пытается подменить её другой, которой владеет лучше, но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старается аргументировать свою точку зрения. 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</w:t>
            </w:r>
            <w:r w:rsidRPr="00D4067E">
              <w:rPr>
                <w:bCs/>
                <w:iCs/>
                <w:sz w:val="26"/>
                <w:szCs w:val="26"/>
              </w:rPr>
              <w:t>ограниченный словарный запас</w:t>
            </w:r>
            <w:r w:rsidRPr="00D4067E">
              <w:rPr>
                <w:sz w:val="26"/>
                <w:szCs w:val="26"/>
              </w:rPr>
              <w:t xml:space="preserve">, допускаются </w:t>
            </w:r>
            <w:r w:rsidRPr="00D4067E">
              <w:rPr>
                <w:bCs/>
                <w:iCs/>
                <w:sz w:val="26"/>
                <w:szCs w:val="26"/>
              </w:rPr>
              <w:t>ошибки в</w:t>
            </w:r>
            <w:r>
              <w:rPr>
                <w:bCs/>
                <w:iCs/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употреблении лексики</w:t>
            </w:r>
            <w:r w:rsidRPr="00D4067E">
              <w:rPr>
                <w:sz w:val="26"/>
                <w:szCs w:val="26"/>
              </w:rPr>
              <w:t>, некоторые из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них затрудняют понимание речи учащегося. 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учащегося понятна, но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 xml:space="preserve">допускаются </w:t>
            </w:r>
            <w:r w:rsidRPr="00D4067E">
              <w:rPr>
                <w:bCs/>
                <w:iCs/>
                <w:sz w:val="26"/>
                <w:szCs w:val="26"/>
              </w:rPr>
              <w:t xml:space="preserve">негрубые фонематических </w:t>
            </w:r>
            <w:r w:rsidRPr="00D4067E">
              <w:rPr>
                <w:sz w:val="26"/>
                <w:szCs w:val="26"/>
              </w:rPr>
              <w:t>ошибки. Отвечающий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основном соблюдает интонационный рисунок.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оответствии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коммуникативной задачей.</w:t>
            </w:r>
          </w:p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</w:tc>
      </w:tr>
      <w:tr w:rsidR="00064F3C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4F3C" w:rsidRPr="00D4067E" w:rsidRDefault="00064F3C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2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064F3C" w:rsidRPr="00D4067E" w:rsidRDefault="00064F3C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онял содержание текста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не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bCs/>
                <w:iCs/>
                <w:sz w:val="26"/>
                <w:szCs w:val="26"/>
              </w:rPr>
              <w:t>может сделать сообщение</w:t>
            </w:r>
            <w:r w:rsidRPr="00D4067E">
              <w:rPr>
                <w:sz w:val="26"/>
                <w:szCs w:val="26"/>
              </w:rPr>
              <w:t xml:space="preserve">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связи с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рочитанным, выразить и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аргументировать своё отношение к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проблеме, затронутой в</w:t>
            </w:r>
            <w:r>
              <w:rPr>
                <w:sz w:val="26"/>
                <w:szCs w:val="26"/>
              </w:rPr>
              <w:t> </w:t>
            </w:r>
            <w:r w:rsidRPr="00D4067E">
              <w:rPr>
                <w:sz w:val="26"/>
                <w:szCs w:val="26"/>
              </w:rPr>
              <w:t>тексте</w:t>
            </w:r>
          </w:p>
        </w:tc>
      </w:tr>
    </w:tbl>
    <w:p w:rsidR="00064F3C" w:rsidRPr="00D4067E" w:rsidRDefault="00064F3C" w:rsidP="00AC7DE1"/>
    <w:p w:rsidR="00064F3C" w:rsidRPr="00D4067E" w:rsidRDefault="00064F3C" w:rsidP="00AC7DE1">
      <w:pPr>
        <w:pStyle w:val="Heading2"/>
      </w:pPr>
      <w:bookmarkStart w:id="99" w:name="_Toc438943139"/>
      <w:r w:rsidRPr="00D4067E">
        <w:t>Продолжительность подготовки ответа на</w:t>
      </w:r>
      <w:r>
        <w:t> </w:t>
      </w:r>
      <w:r w:rsidRPr="00D4067E">
        <w:t>билет</w:t>
      </w:r>
      <w:bookmarkEnd w:id="99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 на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вопросы билета экзаменуемому предоставляется 25 минут, опрос занимает 8–10 минут.</w:t>
      </w:r>
    </w:p>
    <w:p w:rsidR="00064F3C" w:rsidRPr="00D4067E" w:rsidRDefault="00064F3C" w:rsidP="00AC7DE1">
      <w:pPr>
        <w:pStyle w:val="Heading2"/>
      </w:pPr>
      <w:bookmarkStart w:id="100" w:name="_Toc438943140"/>
      <w:r w:rsidRPr="00D4067E">
        <w:t>Дополнительные материалы и</w:t>
      </w:r>
      <w:r>
        <w:t> </w:t>
      </w:r>
      <w:r w:rsidRPr="00D4067E">
        <w:t>оборудование</w:t>
      </w:r>
      <w:bookmarkEnd w:id="100"/>
    </w:p>
    <w:p w:rsidR="00064F3C" w:rsidRPr="00D4067E" w:rsidRDefault="00064F3C" w:rsidP="00AC7DE1">
      <w:pPr>
        <w:numPr>
          <w:ilvl w:val="12"/>
          <w:numId w:val="0"/>
        </w:numPr>
        <w:ind w:firstLine="720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 по</w:t>
      </w:r>
      <w:r>
        <w:rPr>
          <w:sz w:val="26"/>
          <w:szCs w:val="26"/>
        </w:rPr>
        <w:t> </w:t>
      </w:r>
      <w:r w:rsidRPr="00D4067E">
        <w:rPr>
          <w:sz w:val="26"/>
          <w:szCs w:val="26"/>
        </w:rPr>
        <w:t>иностранным языкам экзаменуемым предоставляется право использовать при необходимости двуязычный словарь.</w:t>
      </w:r>
    </w:p>
    <w:p w:rsidR="00064F3C" w:rsidRPr="00D4067E" w:rsidRDefault="00064F3C" w:rsidP="00AC7DE1">
      <w:pPr>
        <w:pStyle w:val="Heading1"/>
        <w:numPr>
          <w:ilvl w:val="1"/>
          <w:numId w:val="32"/>
        </w:numPr>
      </w:pPr>
      <w:r w:rsidRPr="00D4067E">
        <w:br w:type="page"/>
      </w:r>
      <w:bookmarkStart w:id="101" w:name="_Toc438943141"/>
      <w:r>
        <w:t>ГВЭ-</w:t>
      </w:r>
      <w:r w:rsidRPr="00D4067E">
        <w:t>9 по</w:t>
      </w:r>
      <w:r>
        <w:t> </w:t>
      </w:r>
      <w:r w:rsidRPr="00D4067E">
        <w:t>английскому языку (устная форма)</w:t>
      </w:r>
      <w:bookmarkEnd w:id="101"/>
    </w:p>
    <w:p w:rsidR="00064F3C" w:rsidRPr="00D4067E" w:rsidRDefault="00064F3C" w:rsidP="00AC7DE1">
      <w:pPr>
        <w:pStyle w:val="Heading2"/>
      </w:pPr>
      <w:bookmarkStart w:id="102" w:name="_Toc438943142"/>
      <w:r w:rsidRPr="00D4067E">
        <w:t>Образец экзаменационного билета</w:t>
      </w:r>
      <w:r>
        <w:t xml:space="preserve"> ГВЭ</w:t>
      </w:r>
      <w:r w:rsidRPr="00D4067E">
        <w:t>-9 по</w:t>
      </w:r>
      <w:r>
        <w:t> </w:t>
      </w:r>
      <w:r w:rsidRPr="00D4067E">
        <w:t>английскому языку (устная форма)</w:t>
      </w:r>
      <w:bookmarkEnd w:id="102"/>
    </w:p>
    <w:p w:rsidR="00064F3C" w:rsidRPr="00D4067E" w:rsidRDefault="00064F3C" w:rsidP="00AC7DE1">
      <w:pPr>
        <w:ind w:firstLine="709"/>
        <w:jc w:val="both"/>
        <w:rPr>
          <w:sz w:val="26"/>
          <w:szCs w:val="26"/>
        </w:rPr>
      </w:pPr>
    </w:p>
    <w:p w:rsidR="00064F3C" w:rsidRPr="00D4067E" w:rsidRDefault="00064F3C" w:rsidP="00AC7DE1">
      <w:pPr>
        <w:numPr>
          <w:ilvl w:val="0"/>
          <w:numId w:val="16"/>
        </w:numPr>
        <w:overflowPunct/>
        <w:autoSpaceDE/>
        <w:autoSpaceDN/>
        <w:adjustRightInd/>
        <w:ind w:left="0" w:firstLine="709"/>
        <w:jc w:val="both"/>
        <w:textAlignment w:val="auto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Прочитайте текст и</w:t>
      </w:r>
      <w:r>
        <w:rPr>
          <w:b/>
          <w:i/>
          <w:sz w:val="26"/>
          <w:szCs w:val="26"/>
        </w:rPr>
        <w:t> </w:t>
      </w:r>
      <w:r w:rsidRPr="00D4067E">
        <w:rPr>
          <w:b/>
          <w:i/>
          <w:sz w:val="26"/>
          <w:szCs w:val="26"/>
        </w:rPr>
        <w:t>ответьте на</w:t>
      </w:r>
      <w:r>
        <w:rPr>
          <w:b/>
          <w:i/>
          <w:sz w:val="26"/>
          <w:szCs w:val="26"/>
        </w:rPr>
        <w:t> </w:t>
      </w:r>
      <w:r w:rsidRPr="00D4067E">
        <w:rPr>
          <w:b/>
          <w:i/>
          <w:sz w:val="26"/>
          <w:szCs w:val="26"/>
        </w:rPr>
        <w:t>вопросы к</w:t>
      </w:r>
      <w:r>
        <w:rPr>
          <w:b/>
          <w:i/>
          <w:sz w:val="26"/>
          <w:szCs w:val="26"/>
        </w:rPr>
        <w:t> </w:t>
      </w:r>
      <w:r w:rsidRPr="00D4067E">
        <w:rPr>
          <w:b/>
          <w:i/>
          <w:sz w:val="26"/>
          <w:szCs w:val="26"/>
        </w:rPr>
        <w:t>нему.</w:t>
      </w:r>
    </w:p>
    <w:p w:rsidR="00064F3C" w:rsidRPr="00D4067E" w:rsidRDefault="00064F3C" w:rsidP="00AC7DE1">
      <w:pPr>
        <w:spacing w:before="120"/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is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genius i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he world of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food and one of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Britain's most famous cooks. His programmes are shown i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 xml:space="preserve">over 100 countries including the USA, Australia, South Africa, Brazil, Japan and Iceland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was born in 1975 i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England. From a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early age h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got interested i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food. His parents had 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pub where h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often helped them i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he kitchen. At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he age of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eight Jamie cut vegetables like any other ordinary worker i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 xml:space="preserve">the pub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left school at 16 without any official certificate. H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went to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college to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study economics and after that travelled to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France. Jamie knew that i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France cooking was 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kind of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 xml:space="preserve">art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After returning from France, Jamie worked i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number of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British restaurants. At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hat time there was 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programme o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he telly about the café where Jamie worked. TV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producers were impressed by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he young chef. The next day Jamie received calls from five different TV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companies wishing to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work with him. H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soon became the best-liked celebrity chef o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 xml:space="preserve">television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However, Jamie devotes his time not only to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cooking. He's 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family man, with 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wife and four children. H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also works o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number of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projects. For example, Jamie Oliver created the “Fifteen Foundation”. Each year, fifteen young people are trained and taught to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work i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he restaurant business. H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chooses youngsters from unhappy families. Some of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hem were i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prison or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ook drugs. I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his way Jamie Oliver tries to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help them start 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new life.</w:t>
      </w:r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064F3C" w:rsidRPr="00D4067E" w:rsidRDefault="00064F3C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o is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he story about?</w:t>
      </w:r>
    </w:p>
    <w:p w:rsidR="00064F3C" w:rsidRPr="00D4067E" w:rsidRDefault="00064F3C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y was Jamie Oliver invited o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V?</w:t>
      </w:r>
    </w:p>
    <w:p w:rsidR="00064F3C" w:rsidRPr="00D4067E" w:rsidRDefault="00064F3C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at is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he purpose of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he “Fifteen Foundation”?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  <w:lang w:val="en-US"/>
        </w:rPr>
      </w:pPr>
    </w:p>
    <w:p w:rsidR="00064F3C" w:rsidRPr="00D4067E" w:rsidRDefault="00064F3C" w:rsidP="00AC7DE1">
      <w:pPr>
        <w:tabs>
          <w:tab w:val="num" w:pos="540"/>
        </w:tabs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  <w:lang w:val="en-US"/>
        </w:rPr>
        <w:t>2.</w:t>
      </w:r>
      <w:r w:rsidRPr="00D4067E">
        <w:rPr>
          <w:b/>
          <w:i/>
          <w:sz w:val="26"/>
          <w:szCs w:val="26"/>
        </w:rPr>
        <w:t>Выскажитесьпо</w:t>
      </w:r>
      <w:r>
        <w:rPr>
          <w:b/>
          <w:i/>
          <w:sz w:val="26"/>
          <w:szCs w:val="26"/>
          <w:lang w:val="en-US"/>
        </w:rPr>
        <w:t> </w:t>
      </w:r>
      <w:r w:rsidRPr="00D4067E">
        <w:rPr>
          <w:b/>
          <w:i/>
          <w:sz w:val="26"/>
          <w:szCs w:val="26"/>
        </w:rPr>
        <w:t>проблеме</w:t>
      </w:r>
      <w:r w:rsidRPr="00D4067E">
        <w:rPr>
          <w:b/>
          <w:i/>
          <w:sz w:val="26"/>
          <w:szCs w:val="26"/>
          <w:lang w:val="en-US"/>
        </w:rPr>
        <w:t xml:space="preserve"> “Cooking shows on</w:t>
      </w:r>
      <w:r>
        <w:rPr>
          <w:b/>
          <w:i/>
          <w:sz w:val="26"/>
          <w:szCs w:val="26"/>
          <w:lang w:val="en-US"/>
        </w:rPr>
        <w:t> </w:t>
      </w:r>
      <w:r w:rsidRPr="00D4067E">
        <w:rPr>
          <w:b/>
          <w:i/>
          <w:sz w:val="26"/>
          <w:szCs w:val="26"/>
          <w:lang w:val="en-US"/>
        </w:rPr>
        <w:t>television. Toomany</w:t>
      </w:r>
      <w:r w:rsidRPr="00D4067E">
        <w:rPr>
          <w:b/>
          <w:i/>
          <w:sz w:val="26"/>
          <w:szCs w:val="26"/>
        </w:rPr>
        <w:t>?”</w:t>
      </w:r>
    </w:p>
    <w:p w:rsidR="00064F3C" w:rsidRPr="00D4067E" w:rsidRDefault="00064F3C" w:rsidP="00AC7DE1">
      <w:pPr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Аргументируйте Вашу точку зрения.</w:t>
      </w:r>
    </w:p>
    <w:p w:rsidR="00064F3C" w:rsidRPr="00D4067E" w:rsidRDefault="00064F3C" w:rsidP="00AC7DE1">
      <w:pPr>
        <w:ind w:firstLine="709"/>
        <w:jc w:val="both"/>
        <w:rPr>
          <w:b/>
          <w:i/>
          <w:sz w:val="26"/>
          <w:szCs w:val="26"/>
        </w:rPr>
      </w:pPr>
    </w:p>
    <w:p w:rsidR="00064F3C" w:rsidRPr="00D4067E" w:rsidRDefault="00064F3C" w:rsidP="00AC7DE1">
      <w:pPr>
        <w:pStyle w:val="Heading1"/>
        <w:numPr>
          <w:ilvl w:val="1"/>
          <w:numId w:val="32"/>
        </w:numPr>
      </w:pPr>
      <w:r w:rsidRPr="00D4067E">
        <w:br w:type="page"/>
      </w:r>
      <w:bookmarkStart w:id="103" w:name="_Toc438943143"/>
      <w:r>
        <w:t>ГВЭ-</w:t>
      </w:r>
      <w:r w:rsidRPr="00D4067E">
        <w:t>9 по</w:t>
      </w:r>
      <w:r>
        <w:t> </w:t>
      </w:r>
      <w:r w:rsidRPr="00D4067E">
        <w:t>немецкому языку (устная форма)</w:t>
      </w:r>
      <w:bookmarkEnd w:id="103"/>
    </w:p>
    <w:p w:rsidR="00064F3C" w:rsidRPr="00D4067E" w:rsidRDefault="00064F3C" w:rsidP="00AC7DE1">
      <w:pPr>
        <w:pStyle w:val="Heading2"/>
      </w:pPr>
      <w:bookmarkStart w:id="104" w:name="_Toc438943144"/>
      <w:r w:rsidRPr="00D4067E">
        <w:t>Образец экзаменационного билета</w:t>
      </w:r>
      <w:r>
        <w:t xml:space="preserve"> ГВЭ</w:t>
      </w:r>
      <w:r w:rsidRPr="00D4067E">
        <w:t>-9 по</w:t>
      </w:r>
      <w:r>
        <w:t> </w:t>
      </w:r>
      <w:r w:rsidRPr="00D4067E">
        <w:t>немецкому языку (устная форма)</w:t>
      </w:r>
      <w:bookmarkEnd w:id="104"/>
    </w:p>
    <w:p w:rsidR="00064F3C" w:rsidRPr="00D4067E" w:rsidRDefault="00064F3C" w:rsidP="00AC7DE1">
      <w:pPr>
        <w:pStyle w:val="ListParagraph1"/>
        <w:numPr>
          <w:ilvl w:val="0"/>
          <w:numId w:val="19"/>
        </w:numPr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 и</w:t>
      </w:r>
      <w:r>
        <w:rPr>
          <w:rFonts w:ascii="Times New Roman" w:hAnsi="Times New Roman"/>
          <w:b/>
          <w:sz w:val="26"/>
          <w:szCs w:val="26"/>
        </w:rPr>
        <w:t> </w:t>
      </w:r>
      <w:r w:rsidRPr="00D4067E">
        <w:rPr>
          <w:rFonts w:ascii="Times New Roman" w:hAnsi="Times New Roman"/>
          <w:b/>
          <w:sz w:val="26"/>
          <w:szCs w:val="26"/>
        </w:rPr>
        <w:t>ответьте на</w:t>
      </w:r>
      <w:r>
        <w:rPr>
          <w:rFonts w:ascii="Times New Roman" w:hAnsi="Times New Roman"/>
          <w:b/>
          <w:sz w:val="26"/>
          <w:szCs w:val="26"/>
        </w:rPr>
        <w:t> </w:t>
      </w:r>
      <w:r w:rsidRPr="00D4067E">
        <w:rPr>
          <w:rFonts w:ascii="Times New Roman" w:hAnsi="Times New Roman"/>
          <w:b/>
          <w:sz w:val="26"/>
          <w:szCs w:val="26"/>
        </w:rPr>
        <w:t>вопросы к</w:t>
      </w:r>
      <w:r>
        <w:rPr>
          <w:rFonts w:ascii="Times New Roman" w:hAnsi="Times New Roman"/>
          <w:b/>
          <w:sz w:val="26"/>
          <w:szCs w:val="26"/>
        </w:rPr>
        <w:t> </w:t>
      </w:r>
      <w:r w:rsidRPr="00D4067E">
        <w:rPr>
          <w:rFonts w:ascii="Times New Roman" w:hAnsi="Times New Roman"/>
          <w:b/>
          <w:sz w:val="26"/>
          <w:szCs w:val="26"/>
        </w:rPr>
        <w:t>нему.</w:t>
      </w:r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</w:rPr>
      </w:pPr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de-DE"/>
        </w:rPr>
        <w:t>Zurück zur Natur – in</w:t>
      </w:r>
      <w:r>
        <w:rPr>
          <w:b/>
          <w:sz w:val="26"/>
          <w:szCs w:val="26"/>
          <w:lang w:val="de-DE"/>
        </w:rPr>
        <w:t> </w:t>
      </w:r>
      <w:r w:rsidRPr="00D4067E">
        <w:rPr>
          <w:b/>
          <w:sz w:val="26"/>
          <w:szCs w:val="26"/>
          <w:lang w:val="de-DE"/>
        </w:rPr>
        <w:t>der Großstadt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Immer mehr Einwohner Moskaus entscheiden sich dazu, statt Raumsprays zu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benutzen, Räucherstäbchen anzuzünden, Kompostbehälter statt Abfalleimer zu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verwenden und von Plastiktragtaschen abzusehen – also, ein umweltfreundlicheres Leben zu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führen. Doch was genau heißt das? Ist das ein Kriterium, um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im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Betondschungel zu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überleben, oder ein neuer Trend?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er moderne Großstadteinwohner hat ständig Asphalt unter den Füßen und muss permanent emporragende Gebilde aus Glas und Beton erblicken. Er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atmet ununterbrochen Gascocktails ein, die aus allen möglichen chemischen Elementen bestehen. Und wenn er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am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Wochenende hinaus in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die Natur fährt, dann steckt er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stundenlang im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Stau und muss sich die von Jahr zu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 xml:space="preserve">Jahr wachsenden Müllberge entlang der Straßen ansehen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ie „grüne Art“ zu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leben – das heißt, dass Menschen ihren Müll sortieren, das Verwenden von Polyethylentaschen einschränken oder diese gegen die guten alten Einkaufsnetze und Leinentaschen eintauschen und Gemüse auf ihren Fensterbänken anpflanzen – ist vorwiegend eine westliche Erscheinung. Diese Tendenz gibt es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seit kurzem aber auch in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russischen Großstädten. So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hat der Soziologe Aleksej Maksimow in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einer selbst durchgeführten Studie herausgefunden, dass es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heutzutage in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Moskau zwölf Öko-Kommunen gibt. Die genaue Anzahl an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Personen zu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 xml:space="preserve">ermitteln, die umweltfreundlich leben, ist jedoch bis jetzt nicht gelungen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„In den russischen Großstädten leben vorwiegend jene Menschen umweltfreundlich, die zwischen 20 und 35 Jahre alt sind. Sie sind meist dazu bereit, 60 bis 70% ihres Einkommens für umweltfreundliche Artikel auszugeben“, meint Aleksej. Der Soziologe fügt noch hinzu, dass ein Indikator für diese Tendenz auch das Angebot in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den Geschäften ist: In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Moskau haben Modehäuser wie H&amp;M, Marks&amp;Spencer u.a. damit begonnen, umweltfreundliche Kleidung anzubieten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  <w:lang w:val="de-DE"/>
        </w:rPr>
      </w:pPr>
    </w:p>
    <w:p w:rsidR="00064F3C" w:rsidRPr="00D4067E" w:rsidRDefault="00064F3C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orum geht es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im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Text?</w:t>
      </w:r>
    </w:p>
    <w:p w:rsidR="00064F3C" w:rsidRPr="00D4067E" w:rsidRDefault="00064F3C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er lebt in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Moskau am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häufigsten umweltfreundlich?</w:t>
      </w:r>
    </w:p>
    <w:p w:rsidR="00064F3C" w:rsidRPr="00D4067E" w:rsidRDefault="00064F3C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as unternehmen Geschäfte, die sich der “grünen” Art zu</w:t>
      </w:r>
      <w:r>
        <w:rPr>
          <w:sz w:val="26"/>
          <w:szCs w:val="26"/>
          <w:lang w:val="de-DE"/>
        </w:rPr>
        <w:t> </w:t>
      </w:r>
      <w:r w:rsidRPr="00D4067E">
        <w:rPr>
          <w:sz w:val="26"/>
          <w:szCs w:val="26"/>
          <w:lang w:val="de-DE"/>
        </w:rPr>
        <w:t>leben anschließen?</w:t>
      </w:r>
    </w:p>
    <w:p w:rsidR="00064F3C" w:rsidRPr="00D4067E" w:rsidRDefault="00064F3C" w:rsidP="00AC7DE1">
      <w:pPr>
        <w:ind w:firstLine="709"/>
        <w:jc w:val="both"/>
        <w:rPr>
          <w:b/>
          <w:bCs/>
          <w:sz w:val="26"/>
          <w:szCs w:val="26"/>
          <w:lang w:val="de-DE"/>
        </w:rPr>
      </w:pPr>
    </w:p>
    <w:p w:rsidR="00064F3C" w:rsidRPr="00D4067E" w:rsidRDefault="00064F3C" w:rsidP="00AC7DE1">
      <w:pPr>
        <w:tabs>
          <w:tab w:val="num" w:pos="540"/>
        </w:tabs>
        <w:ind w:firstLine="709"/>
        <w:jc w:val="both"/>
        <w:rPr>
          <w:b/>
          <w:sz w:val="26"/>
          <w:szCs w:val="26"/>
          <w:lang w:val="de-DE"/>
        </w:rPr>
      </w:pPr>
      <w:r w:rsidRPr="00D4067E">
        <w:rPr>
          <w:b/>
          <w:sz w:val="26"/>
          <w:szCs w:val="26"/>
          <w:lang w:val="de-DE"/>
        </w:rPr>
        <w:t>2.</w:t>
      </w:r>
      <w:r w:rsidRPr="00D4067E">
        <w:rPr>
          <w:b/>
          <w:sz w:val="26"/>
          <w:szCs w:val="26"/>
        </w:rPr>
        <w:t>Выскажитесьпо</w:t>
      </w:r>
      <w:r>
        <w:rPr>
          <w:b/>
          <w:sz w:val="26"/>
          <w:szCs w:val="26"/>
          <w:lang w:val="de-DE"/>
        </w:rPr>
        <w:t> </w:t>
      </w:r>
      <w:r w:rsidRPr="00D4067E">
        <w:rPr>
          <w:b/>
          <w:sz w:val="26"/>
          <w:szCs w:val="26"/>
        </w:rPr>
        <w:t>проблеме</w:t>
      </w:r>
      <w:r w:rsidRPr="00D4067E">
        <w:rPr>
          <w:b/>
          <w:sz w:val="26"/>
          <w:szCs w:val="26"/>
          <w:lang w:val="de-DE"/>
        </w:rPr>
        <w:t xml:space="preserve"> “Es muss verschiedene Methoden geben, wie man Fremdsprachen lernt” </w:t>
      </w:r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Вашуточку зрения.</w:t>
      </w:r>
    </w:p>
    <w:p w:rsidR="00064F3C" w:rsidRPr="00D4067E" w:rsidRDefault="00064F3C" w:rsidP="00AC7DE1">
      <w:pPr>
        <w:numPr>
          <w:ilvl w:val="12"/>
          <w:numId w:val="0"/>
        </w:numPr>
        <w:ind w:firstLine="720"/>
        <w:rPr>
          <w:b/>
          <w:szCs w:val="28"/>
        </w:rPr>
      </w:pPr>
    </w:p>
    <w:p w:rsidR="00064F3C" w:rsidRPr="00D4067E" w:rsidRDefault="00064F3C" w:rsidP="00AC7DE1">
      <w:pPr>
        <w:pStyle w:val="Heading1"/>
        <w:numPr>
          <w:ilvl w:val="1"/>
          <w:numId w:val="32"/>
        </w:numPr>
      </w:pPr>
      <w:r w:rsidRPr="00D4067E">
        <w:br w:type="page"/>
      </w:r>
      <w:bookmarkStart w:id="105" w:name="_Toc438943145"/>
      <w:r>
        <w:t>ГВЭ-</w:t>
      </w:r>
      <w:r w:rsidRPr="00D4067E">
        <w:t>9 по</w:t>
      </w:r>
      <w:r>
        <w:t> </w:t>
      </w:r>
      <w:r w:rsidRPr="00D4067E">
        <w:t>испанскому языку (устная форма)</w:t>
      </w:r>
      <w:bookmarkEnd w:id="105"/>
    </w:p>
    <w:p w:rsidR="00064F3C" w:rsidRPr="00D4067E" w:rsidRDefault="00064F3C" w:rsidP="00AC7DE1">
      <w:pPr>
        <w:pStyle w:val="Heading2"/>
      </w:pPr>
      <w:bookmarkStart w:id="106" w:name="_Toc438943146"/>
      <w:r w:rsidRPr="00D4067E">
        <w:t>Образец экзаменационного билета</w:t>
      </w:r>
      <w:r>
        <w:t xml:space="preserve"> ГВЭ</w:t>
      </w:r>
      <w:r w:rsidRPr="00D4067E">
        <w:t>-9 по</w:t>
      </w:r>
      <w:r>
        <w:t> </w:t>
      </w:r>
      <w:r w:rsidRPr="00D4067E">
        <w:t>испанскому языку (устная форма)</w:t>
      </w:r>
      <w:bookmarkEnd w:id="106"/>
    </w:p>
    <w:p w:rsidR="00064F3C" w:rsidRPr="00D4067E" w:rsidRDefault="00064F3C" w:rsidP="00AC7DE1">
      <w:pPr>
        <w:pStyle w:val="ListParagraph1"/>
        <w:numPr>
          <w:ilvl w:val="1"/>
          <w:numId w:val="20"/>
        </w:numPr>
        <w:tabs>
          <w:tab w:val="clear" w:pos="1440"/>
          <w:tab w:val="num" w:pos="0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 и</w:t>
      </w:r>
      <w:r>
        <w:rPr>
          <w:rFonts w:ascii="Times New Roman" w:hAnsi="Times New Roman"/>
          <w:b/>
          <w:sz w:val="26"/>
          <w:szCs w:val="26"/>
        </w:rPr>
        <w:t> </w:t>
      </w:r>
      <w:r w:rsidRPr="00D4067E">
        <w:rPr>
          <w:rFonts w:ascii="Times New Roman" w:hAnsi="Times New Roman"/>
          <w:b/>
          <w:sz w:val="26"/>
          <w:szCs w:val="26"/>
        </w:rPr>
        <w:t>ответьте на</w:t>
      </w:r>
      <w:r>
        <w:rPr>
          <w:rFonts w:ascii="Times New Roman" w:hAnsi="Times New Roman"/>
          <w:b/>
          <w:sz w:val="26"/>
          <w:szCs w:val="26"/>
        </w:rPr>
        <w:t> </w:t>
      </w:r>
      <w:r w:rsidRPr="00D4067E">
        <w:rPr>
          <w:rFonts w:ascii="Times New Roman" w:hAnsi="Times New Roman"/>
          <w:b/>
          <w:sz w:val="26"/>
          <w:szCs w:val="26"/>
        </w:rPr>
        <w:t>вопросы к</w:t>
      </w:r>
      <w:r>
        <w:rPr>
          <w:rFonts w:ascii="Times New Roman" w:hAnsi="Times New Roman"/>
          <w:b/>
          <w:sz w:val="26"/>
          <w:szCs w:val="26"/>
        </w:rPr>
        <w:t> </w:t>
      </w:r>
      <w:r w:rsidRPr="00D4067E">
        <w:rPr>
          <w:rFonts w:ascii="Times New Roman" w:hAnsi="Times New Roman"/>
          <w:b/>
          <w:sz w:val="26"/>
          <w:szCs w:val="26"/>
        </w:rPr>
        <w:t>нему.</w:t>
      </w:r>
    </w:p>
    <w:p w:rsidR="00064F3C" w:rsidRPr="00D4067E" w:rsidRDefault="00064F3C" w:rsidP="00AC7DE1">
      <w:pPr>
        <w:tabs>
          <w:tab w:val="num" w:pos="0"/>
        </w:tabs>
        <w:ind w:firstLine="709"/>
        <w:jc w:val="both"/>
        <w:rPr>
          <w:b/>
          <w:sz w:val="26"/>
          <w:szCs w:val="26"/>
        </w:rPr>
      </w:pPr>
    </w:p>
    <w:p w:rsidR="00064F3C" w:rsidRPr="00D4067E" w:rsidRDefault="00064F3C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b/>
          <w:sz w:val="26"/>
          <w:szCs w:val="26"/>
          <w:lang w:val="es-ES_tradnl"/>
        </w:rPr>
      </w:pPr>
      <w:r w:rsidRPr="00D4067E">
        <w:rPr>
          <w:rFonts w:eastAsia="Arial Unicode MS"/>
          <w:b/>
          <w:sz w:val="26"/>
          <w:szCs w:val="26"/>
          <w:lang w:val="es-ES_tradnl"/>
        </w:rPr>
        <w:t>El Museo Reina Sofía</w:t>
      </w:r>
    </w:p>
    <w:p w:rsidR="00064F3C" w:rsidRPr="00D4067E" w:rsidRDefault="00064F3C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Museo Reina Sofía, cuyo nombre oficial es «Museo Nacional Centro 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Arte Reina Sofía», es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un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museo nacional dedicado al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arte contemporáneo, con sede en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la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capital 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España, Madrid</w:t>
      </w:r>
      <w:r w:rsidRPr="00D4067E">
        <w:rPr>
          <w:sz w:val="26"/>
          <w:szCs w:val="26"/>
          <w:lang w:val="es-ES_tradnl"/>
        </w:rPr>
        <w:t>.</w:t>
      </w:r>
      <w:r w:rsidRPr="00D4067E">
        <w:rPr>
          <w:sz w:val="26"/>
          <w:szCs w:val="26"/>
          <w:lang w:val="es-ES"/>
        </w:rPr>
        <w:t>El</w:t>
      </w:r>
      <w:r>
        <w:rPr>
          <w:sz w:val="26"/>
          <w:szCs w:val="26"/>
          <w:lang w:val="es-ES_tradnl"/>
        </w:rPr>
        <w:t> </w:t>
      </w:r>
      <w:r w:rsidRPr="00D4067E">
        <w:rPr>
          <w:sz w:val="26"/>
          <w:szCs w:val="26"/>
          <w:lang w:val="es-ES"/>
        </w:rPr>
        <w:t>Museo Reina Sofía s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encuentra en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uno 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los edificios del Madrid mágico, edificio neoclásico, cerca 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la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estación Atocha.</w:t>
      </w:r>
    </w:p>
    <w:p w:rsidR="00064F3C" w:rsidRPr="00D4067E" w:rsidRDefault="00064F3C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edificio fue diseñado en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un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principio por el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arquitecto militar José 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Hermosilla, por encargo del rey Fernando VI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España en 1750, como un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nuevo Hospital General. Con la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remodelación que s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hizo en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la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década 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los 80, el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edificio quedó dispuesto para alojar las colecciones que atesora hoy. Fue inaugurado el 26 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mayo de 1986 como “Centro 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Arte Reina Sofía”, en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honor a la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Reina Sofía 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España, y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dos años después pasó a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ser Museo</w:t>
      </w:r>
      <w:r w:rsidRPr="00D4067E">
        <w:rPr>
          <w:i/>
          <w:iCs/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Nacional.</w:t>
      </w:r>
    </w:p>
    <w:p w:rsidR="00064F3C" w:rsidRPr="00D4067E" w:rsidRDefault="00064F3C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"/>
        </w:rPr>
        <w:t>El Museo Reina Sofía s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ideó como un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proyecto 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ampliación del Museo del Prado, con el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fin 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cubrir el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período artístico que iba desde finales del siglo XIX hasta nuestros días, período para el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que ya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no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había espacio libre en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el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Prado. S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decidió que la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fecha 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inicio 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las colecciones del Museo Reina Sofía sería a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partir 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la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fecha del nacimiento 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Picasso: el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año 1881, aunque posteriormente s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han agregado obras 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algunos pintores anteriores, como Francisco de</w:t>
      </w:r>
      <w:r>
        <w:rPr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Goya.</w:t>
      </w:r>
    </w:p>
    <w:p w:rsidR="00064F3C" w:rsidRPr="00D4067E" w:rsidRDefault="00064F3C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sz w:val="26"/>
          <w:szCs w:val="26"/>
          <w:lang w:val="en-US"/>
        </w:rPr>
      </w:pPr>
      <w:r w:rsidRPr="00D4067E">
        <w:rPr>
          <w:rFonts w:eastAsia="Arial Unicode MS"/>
          <w:sz w:val="26"/>
          <w:szCs w:val="26"/>
          <w:lang w:val="es-ES_tradnl"/>
        </w:rPr>
        <w:tab/>
      </w:r>
      <w:r w:rsidRPr="00D4067E">
        <w:rPr>
          <w:rFonts w:eastAsia="Arial Unicode MS"/>
          <w:sz w:val="26"/>
          <w:szCs w:val="26"/>
          <w:lang w:val="es-ES"/>
        </w:rPr>
        <w:t>El Museo Reina Sofía contiene, entre sus principales obras, las colecciones de</w:t>
      </w:r>
      <w:r>
        <w:rPr>
          <w:rFonts w:eastAsia="Arial Unicode MS"/>
          <w:sz w:val="26"/>
          <w:szCs w:val="26"/>
          <w:lang w:val="es-ES"/>
        </w:rPr>
        <w:t> </w:t>
      </w:r>
      <w:r w:rsidRPr="00D4067E">
        <w:rPr>
          <w:rFonts w:eastAsia="Arial Unicode MS"/>
          <w:sz w:val="26"/>
          <w:szCs w:val="26"/>
          <w:lang w:val="es-ES"/>
        </w:rPr>
        <w:t>Pablo Picasso, Salvador Dalí y</w:t>
      </w:r>
      <w:r>
        <w:rPr>
          <w:rFonts w:eastAsia="Arial Unicode MS"/>
          <w:sz w:val="26"/>
          <w:szCs w:val="26"/>
          <w:lang w:val="es-ES"/>
        </w:rPr>
        <w:t> </w:t>
      </w:r>
      <w:r w:rsidRPr="00D4067E">
        <w:rPr>
          <w:rFonts w:eastAsia="Arial Unicode MS"/>
          <w:sz w:val="26"/>
          <w:szCs w:val="26"/>
          <w:lang w:val="es-ES"/>
        </w:rPr>
        <w:t>Joan Miró. La</w:t>
      </w:r>
      <w:r>
        <w:rPr>
          <w:rFonts w:eastAsia="Arial Unicode MS"/>
          <w:sz w:val="26"/>
          <w:szCs w:val="26"/>
          <w:lang w:val="es-ES"/>
        </w:rPr>
        <w:t> </w:t>
      </w:r>
      <w:r w:rsidRPr="00D4067E">
        <w:rPr>
          <w:rFonts w:eastAsia="Arial Unicode MS"/>
          <w:sz w:val="26"/>
          <w:szCs w:val="26"/>
          <w:lang w:val="es-ES"/>
        </w:rPr>
        <w:t>joya de</w:t>
      </w:r>
      <w:r>
        <w:rPr>
          <w:rFonts w:eastAsia="Arial Unicode MS"/>
          <w:sz w:val="26"/>
          <w:szCs w:val="26"/>
          <w:lang w:val="es-ES"/>
        </w:rPr>
        <w:t> </w:t>
      </w:r>
      <w:r w:rsidRPr="00D4067E">
        <w:rPr>
          <w:rFonts w:eastAsia="Arial Unicode MS"/>
          <w:sz w:val="26"/>
          <w:szCs w:val="26"/>
          <w:lang w:val="es-ES"/>
        </w:rPr>
        <w:t>la</w:t>
      </w:r>
      <w:r>
        <w:rPr>
          <w:rFonts w:eastAsia="Arial Unicode MS"/>
          <w:sz w:val="26"/>
          <w:szCs w:val="26"/>
          <w:lang w:val="es-ES"/>
        </w:rPr>
        <w:t> </w:t>
      </w:r>
      <w:r w:rsidRPr="00D4067E">
        <w:rPr>
          <w:rFonts w:eastAsia="Arial Unicode MS"/>
          <w:sz w:val="26"/>
          <w:szCs w:val="26"/>
          <w:lang w:val="es-ES"/>
        </w:rPr>
        <w:t>corona del museo es, sin duda, el “Guernica” de</w:t>
      </w:r>
      <w:r>
        <w:rPr>
          <w:rFonts w:eastAsia="Arial Unicode MS"/>
          <w:sz w:val="26"/>
          <w:szCs w:val="26"/>
          <w:lang w:val="es-ES"/>
        </w:rPr>
        <w:t> </w:t>
      </w:r>
      <w:r w:rsidRPr="00D4067E">
        <w:rPr>
          <w:rFonts w:eastAsia="Arial Unicode MS"/>
          <w:sz w:val="26"/>
          <w:szCs w:val="26"/>
          <w:lang w:val="es-ES"/>
        </w:rPr>
        <w:t>Pablo Picasso</w:t>
      </w:r>
      <w:r w:rsidRPr="00D4067E">
        <w:rPr>
          <w:rFonts w:eastAsia="Arial Unicode MS"/>
          <w:sz w:val="26"/>
          <w:szCs w:val="26"/>
          <w:lang w:val="es-ES_tradnl"/>
        </w:rPr>
        <w:t>.</w:t>
      </w:r>
      <w:r w:rsidRPr="00D4067E">
        <w:rPr>
          <w:rFonts w:eastAsia="Arial Unicode MS"/>
          <w:sz w:val="26"/>
          <w:szCs w:val="26"/>
          <w:lang w:val="es-ES"/>
        </w:rPr>
        <w:t xml:space="preserve"> La</w:t>
      </w:r>
      <w:r>
        <w:rPr>
          <w:rFonts w:eastAsia="Arial Unicode MS"/>
          <w:sz w:val="26"/>
          <w:szCs w:val="26"/>
          <w:lang w:val="es-ES"/>
        </w:rPr>
        <w:t> </w:t>
      </w:r>
      <w:r w:rsidRPr="00D4067E">
        <w:rPr>
          <w:rFonts w:eastAsia="Arial Unicode MS"/>
          <w:sz w:val="26"/>
          <w:szCs w:val="26"/>
          <w:lang w:val="es-ES"/>
        </w:rPr>
        <w:t>colección de</w:t>
      </w:r>
      <w:r>
        <w:rPr>
          <w:rFonts w:eastAsia="Arial Unicode MS"/>
          <w:sz w:val="26"/>
          <w:szCs w:val="26"/>
          <w:lang w:val="es-ES"/>
        </w:rPr>
        <w:t> </w:t>
      </w:r>
      <w:r w:rsidRPr="00D4067E">
        <w:rPr>
          <w:rFonts w:eastAsia="Arial Unicode MS"/>
          <w:sz w:val="26"/>
          <w:szCs w:val="26"/>
          <w:lang w:val="es-ES"/>
        </w:rPr>
        <w:t>Dalí está dividida entre el</w:t>
      </w:r>
      <w:r>
        <w:rPr>
          <w:rFonts w:eastAsia="Arial Unicode MS"/>
          <w:sz w:val="26"/>
          <w:szCs w:val="26"/>
          <w:lang w:val="es-ES"/>
        </w:rPr>
        <w:t> </w:t>
      </w:r>
      <w:r w:rsidRPr="00D4067E">
        <w:rPr>
          <w:rFonts w:eastAsia="Arial Unicode MS"/>
          <w:sz w:val="26"/>
          <w:szCs w:val="26"/>
          <w:lang w:val="es-ES"/>
        </w:rPr>
        <w:t>Reina Sofía y</w:t>
      </w:r>
      <w:r>
        <w:rPr>
          <w:rFonts w:eastAsia="Arial Unicode MS"/>
          <w:sz w:val="26"/>
          <w:szCs w:val="26"/>
          <w:lang w:val="es-ES"/>
        </w:rPr>
        <w:t> </w:t>
      </w:r>
      <w:r w:rsidRPr="00D4067E">
        <w:rPr>
          <w:rFonts w:eastAsia="Arial Unicode MS"/>
          <w:sz w:val="26"/>
          <w:szCs w:val="26"/>
          <w:lang w:val="es-ES"/>
        </w:rPr>
        <w:t>el</w:t>
      </w:r>
      <w:r>
        <w:rPr>
          <w:rFonts w:eastAsia="Arial Unicode MS"/>
          <w:sz w:val="26"/>
          <w:szCs w:val="26"/>
          <w:lang w:val="es-ES"/>
        </w:rPr>
        <w:t> </w:t>
      </w:r>
      <w:r w:rsidRPr="00D4067E">
        <w:rPr>
          <w:rFonts w:eastAsia="Arial Unicode MS"/>
          <w:sz w:val="26"/>
          <w:szCs w:val="26"/>
          <w:lang w:val="es-ES"/>
        </w:rPr>
        <w:t>Teatro-Museo Dalí de</w:t>
      </w:r>
      <w:r>
        <w:rPr>
          <w:rFonts w:eastAsia="Arial Unicode MS"/>
          <w:sz w:val="26"/>
          <w:szCs w:val="26"/>
          <w:lang w:val="es-ES"/>
        </w:rPr>
        <w:t> </w:t>
      </w:r>
      <w:r w:rsidRPr="00D4067E">
        <w:rPr>
          <w:rFonts w:eastAsia="Arial Unicode MS"/>
          <w:sz w:val="26"/>
          <w:szCs w:val="26"/>
          <w:lang w:val="es-ES"/>
        </w:rPr>
        <w:t>su</w:t>
      </w:r>
      <w:r>
        <w:rPr>
          <w:rFonts w:eastAsia="Arial Unicode MS"/>
          <w:sz w:val="26"/>
          <w:szCs w:val="26"/>
          <w:lang w:val="es-ES"/>
        </w:rPr>
        <w:t> </w:t>
      </w:r>
      <w:r w:rsidRPr="00D4067E">
        <w:rPr>
          <w:rFonts w:eastAsia="Arial Unicode MS"/>
          <w:sz w:val="26"/>
          <w:szCs w:val="26"/>
          <w:lang w:val="es-ES"/>
        </w:rPr>
        <w:t>pueblo natal, Figueres. Pertenece al</w:t>
      </w:r>
      <w:r>
        <w:rPr>
          <w:rFonts w:eastAsia="Arial Unicode MS"/>
          <w:sz w:val="26"/>
          <w:szCs w:val="26"/>
          <w:lang w:val="es-ES"/>
        </w:rPr>
        <w:t> </w:t>
      </w:r>
      <w:r w:rsidRPr="00D4067E">
        <w:rPr>
          <w:rFonts w:eastAsia="Arial Unicode MS"/>
          <w:sz w:val="26"/>
          <w:szCs w:val="26"/>
          <w:lang w:val="es-ES"/>
        </w:rPr>
        <w:t>legado que el</w:t>
      </w:r>
      <w:r>
        <w:rPr>
          <w:rFonts w:eastAsia="Arial Unicode MS"/>
          <w:sz w:val="26"/>
          <w:szCs w:val="26"/>
          <w:lang w:val="es-ES"/>
        </w:rPr>
        <w:t> </w:t>
      </w:r>
      <w:r w:rsidRPr="00D4067E">
        <w:rPr>
          <w:rFonts w:eastAsia="Arial Unicode MS"/>
          <w:sz w:val="26"/>
          <w:szCs w:val="26"/>
          <w:lang w:val="es-ES"/>
        </w:rPr>
        <w:t>pintor cedió al</w:t>
      </w:r>
      <w:r>
        <w:rPr>
          <w:rFonts w:eastAsia="Arial Unicode MS"/>
          <w:sz w:val="26"/>
          <w:szCs w:val="26"/>
          <w:lang w:val="es-ES"/>
        </w:rPr>
        <w:t> </w:t>
      </w:r>
      <w:r w:rsidRPr="00D4067E">
        <w:rPr>
          <w:rFonts w:eastAsia="Arial Unicode MS"/>
          <w:sz w:val="26"/>
          <w:szCs w:val="26"/>
          <w:lang w:val="es-ES"/>
        </w:rPr>
        <w:t>estado español.</w:t>
      </w:r>
    </w:p>
    <w:p w:rsidR="00064F3C" w:rsidRPr="00D4067E" w:rsidRDefault="00064F3C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De qué se</w:t>
      </w:r>
      <w:r>
        <w:rPr>
          <w:sz w:val="26"/>
          <w:szCs w:val="26"/>
          <w:lang w:val="es-ES_tradnl"/>
        </w:rPr>
        <w:t> </w:t>
      </w:r>
      <w:r w:rsidRPr="00D4067E">
        <w:rPr>
          <w:sz w:val="26"/>
          <w:szCs w:val="26"/>
          <w:lang w:val="es-ES_tradnl"/>
        </w:rPr>
        <w:t>trata en</w:t>
      </w:r>
      <w:r>
        <w:rPr>
          <w:sz w:val="26"/>
          <w:szCs w:val="26"/>
          <w:lang w:val="es-ES_tradnl"/>
        </w:rPr>
        <w:t> </w:t>
      </w:r>
      <w:r w:rsidRPr="00D4067E">
        <w:rPr>
          <w:sz w:val="26"/>
          <w:szCs w:val="26"/>
          <w:lang w:val="es-ES_tradnl"/>
        </w:rPr>
        <w:t>el</w:t>
      </w:r>
      <w:r>
        <w:rPr>
          <w:sz w:val="26"/>
          <w:szCs w:val="26"/>
          <w:lang w:val="es-ES_tradnl"/>
        </w:rPr>
        <w:t> </w:t>
      </w:r>
      <w:r w:rsidRPr="00D4067E">
        <w:rPr>
          <w:sz w:val="26"/>
          <w:szCs w:val="26"/>
          <w:lang w:val="es-ES_tradnl"/>
        </w:rPr>
        <w:t>texto?</w:t>
      </w:r>
    </w:p>
    <w:p w:rsidR="00064F3C" w:rsidRPr="00D4067E" w:rsidRDefault="00064F3C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Para qué fines fue proyectado el</w:t>
      </w:r>
      <w:r>
        <w:rPr>
          <w:sz w:val="26"/>
          <w:szCs w:val="26"/>
          <w:lang w:val="es-ES_tradnl"/>
        </w:rPr>
        <w:t> </w:t>
      </w:r>
      <w:r w:rsidRPr="00D4067E">
        <w:rPr>
          <w:sz w:val="26"/>
          <w:szCs w:val="26"/>
          <w:lang w:val="es-ES_tradnl"/>
        </w:rPr>
        <w:t>edificio del museo?</w:t>
      </w:r>
    </w:p>
    <w:p w:rsidR="00064F3C" w:rsidRPr="00D4067E" w:rsidRDefault="00064F3C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Qué colecciones constituyen la</w:t>
      </w:r>
      <w:r>
        <w:rPr>
          <w:sz w:val="26"/>
          <w:szCs w:val="26"/>
          <w:lang w:val="es-ES_tradnl"/>
        </w:rPr>
        <w:t> </w:t>
      </w:r>
      <w:r w:rsidRPr="00D4067E">
        <w:rPr>
          <w:sz w:val="26"/>
          <w:szCs w:val="26"/>
          <w:lang w:val="es-ES_tradnl"/>
        </w:rPr>
        <w:t>base del Museo Reina Sofía?</w:t>
      </w:r>
    </w:p>
    <w:p w:rsidR="00064F3C" w:rsidRPr="00D4067E" w:rsidRDefault="00064F3C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n-US"/>
        </w:rPr>
      </w:pPr>
    </w:p>
    <w:p w:rsidR="00064F3C" w:rsidRPr="00D4067E" w:rsidRDefault="00064F3C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s-ES_tradnl"/>
        </w:rPr>
      </w:pPr>
    </w:p>
    <w:p w:rsidR="00064F3C" w:rsidRPr="00D4067E" w:rsidRDefault="00064F3C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  <w:lang w:val="es-ES_tradnl"/>
        </w:rPr>
      </w:pPr>
      <w:r w:rsidRPr="00D4067E">
        <w:rPr>
          <w:b/>
          <w:sz w:val="26"/>
          <w:szCs w:val="26"/>
          <w:lang w:val="es-ES_tradnl"/>
        </w:rPr>
        <w:t xml:space="preserve">2. </w:t>
      </w:r>
      <w:r w:rsidRPr="00D4067E">
        <w:rPr>
          <w:b/>
          <w:sz w:val="26"/>
          <w:szCs w:val="26"/>
        </w:rPr>
        <w:t>Выскажитесьпо</w:t>
      </w:r>
      <w:r>
        <w:rPr>
          <w:b/>
          <w:sz w:val="26"/>
          <w:szCs w:val="26"/>
          <w:lang w:val="es-ES"/>
        </w:rPr>
        <w:t> </w:t>
      </w:r>
      <w:r w:rsidRPr="00D4067E">
        <w:rPr>
          <w:b/>
          <w:sz w:val="26"/>
          <w:szCs w:val="26"/>
        </w:rPr>
        <w:t>проблеме</w:t>
      </w:r>
      <w:r w:rsidRPr="00D4067E">
        <w:rPr>
          <w:b/>
          <w:sz w:val="26"/>
          <w:szCs w:val="26"/>
          <w:lang w:val="es-ES_tradnl"/>
        </w:rPr>
        <w:t xml:space="preserve"> “Es necesario actualizar constantemente los contenidos de</w:t>
      </w:r>
      <w:r>
        <w:rPr>
          <w:b/>
          <w:sz w:val="26"/>
          <w:szCs w:val="26"/>
          <w:lang w:val="es-ES_tradnl"/>
        </w:rPr>
        <w:t> </w:t>
      </w:r>
      <w:r w:rsidRPr="00D4067E">
        <w:rPr>
          <w:b/>
          <w:sz w:val="26"/>
          <w:szCs w:val="26"/>
          <w:lang w:val="es-ES_tradnl"/>
        </w:rPr>
        <w:t>los museos”.</w:t>
      </w:r>
    </w:p>
    <w:p w:rsidR="00064F3C" w:rsidRPr="00D4067E" w:rsidRDefault="00064F3C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Аргументируйте Вашу точку зрения. </w:t>
      </w:r>
    </w:p>
    <w:p w:rsidR="00064F3C" w:rsidRPr="00D4067E" w:rsidRDefault="00064F3C" w:rsidP="00AC7DE1"/>
    <w:p w:rsidR="00064F3C" w:rsidRPr="00D4067E" w:rsidRDefault="00064F3C" w:rsidP="00AC7DE1">
      <w:pPr>
        <w:pStyle w:val="Heading1"/>
        <w:numPr>
          <w:ilvl w:val="1"/>
          <w:numId w:val="32"/>
        </w:numPr>
      </w:pPr>
      <w:r w:rsidRPr="00D4067E">
        <w:br w:type="page"/>
      </w:r>
      <w:bookmarkStart w:id="107" w:name="_Toc438943147"/>
      <w:r>
        <w:t>ГВЭ-</w:t>
      </w:r>
      <w:r w:rsidRPr="00D4067E">
        <w:t>9 по</w:t>
      </w:r>
      <w:r>
        <w:t> </w:t>
      </w:r>
      <w:r w:rsidRPr="00D4067E">
        <w:t>французскому языку (устная форма)</w:t>
      </w:r>
      <w:bookmarkEnd w:id="107"/>
    </w:p>
    <w:p w:rsidR="00064F3C" w:rsidRPr="00D4067E" w:rsidRDefault="00064F3C" w:rsidP="00AC7DE1">
      <w:pPr>
        <w:pStyle w:val="Heading2"/>
      </w:pPr>
      <w:bookmarkStart w:id="108" w:name="_Toc438943148"/>
      <w:r w:rsidRPr="00D4067E">
        <w:t>Образец экзаменационного билета</w:t>
      </w:r>
      <w:r>
        <w:t xml:space="preserve"> ГВЭ</w:t>
      </w:r>
      <w:r w:rsidRPr="00D4067E">
        <w:t>-9 по</w:t>
      </w:r>
      <w:r>
        <w:t> </w:t>
      </w:r>
      <w:r w:rsidRPr="00D4067E">
        <w:t>французскому языку (устная форма)</w:t>
      </w:r>
      <w:bookmarkEnd w:id="108"/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1.</w:t>
      </w:r>
      <w:r w:rsidRPr="00D4067E">
        <w:rPr>
          <w:b/>
          <w:sz w:val="26"/>
          <w:szCs w:val="26"/>
        </w:rPr>
        <w:tab/>
        <w:t>Прочитайте текст и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ответьте на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вопросы к</w:t>
      </w:r>
      <w:r>
        <w:rPr>
          <w:b/>
          <w:sz w:val="26"/>
          <w:szCs w:val="26"/>
        </w:rPr>
        <w:t> </w:t>
      </w:r>
      <w:r w:rsidRPr="00D4067E">
        <w:rPr>
          <w:b/>
          <w:sz w:val="26"/>
          <w:szCs w:val="26"/>
        </w:rPr>
        <w:t>нему.</w:t>
      </w:r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</w:rPr>
      </w:pPr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>Réseaux sociaux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es sites internet 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socialisation attirent 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plus e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plus 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membres, toutes tranches d'âge et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outes nationalités confondues. Néanmoins, les internautes n'ont pas toujours conscience des risques encourus e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 xml:space="preserve">éparpillant des informations personnelles sur ces sites.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Tout d'abord,les sites dits “ 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socialisation ” portent atteinte à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l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vie privée des internautes e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invitant les internautes à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créer u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espace personnel sur lequel ils peuvent diffuser leurs nom, prénom, adresse, photo, etc. Souvent, les internautes n'ont pas conscience qu'il s'agit d'informations très personnelles voire sensibles. E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les dévoilant sur les sites 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socialisation, les internautes diminuent leur protection au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itre 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l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vie privée, qui devient e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quelque sorte " publique ". Ils peuvent e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revanche agir contre l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site si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celui-ci fait une utilisation non autorisée 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leurs données.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'un des principaux risques engendrés par l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diffusion 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données personnelles sur les sites 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socialisation est que les internautes deviennent plus facilement l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cible des publicitaires. Dans son rapport d'activité 2008, l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Commission nationale 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l'informatique et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des libertés (Cnil) met e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garde les internautes : “ L'internaute rend s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vie privée visible par chacun sur l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oile et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permet aux sites 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s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constituer 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formidables mines d'informations susceptibles ainsi 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 xml:space="preserve">multiples exploitations commerciales. ” 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En France, l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Cnil 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entamé u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dialogue avec les principaux acteurs concernés afin 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trouver des solutions permettant 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mieux protéger les données personnelles des internautes. L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Cnil s'intéresse particulièrement aux questions d'information des utilisateurs, 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durée 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conservation des données collectées et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mise e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œuvre effective des droits d'accès et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de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rectification des données.</w:t>
      </w:r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064F3C" w:rsidRPr="00D4067E" w:rsidRDefault="00064F3C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1. Quels risques courent les utilisateurs des réseaux sociaux ?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2. Quels organismes peuvent utiliser l’information sur la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vie privée des internautes?</w:t>
      </w:r>
    </w:p>
    <w:p w:rsidR="00064F3C" w:rsidRPr="00D4067E" w:rsidRDefault="00064F3C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3. Quelles mesures ont-elles été prises en</w:t>
      </w:r>
      <w:r>
        <w:rPr>
          <w:sz w:val="26"/>
          <w:szCs w:val="26"/>
          <w:lang w:val="en-US"/>
        </w:rPr>
        <w:t> </w:t>
      </w:r>
      <w:r w:rsidRPr="00D4067E">
        <w:rPr>
          <w:sz w:val="26"/>
          <w:szCs w:val="26"/>
          <w:lang w:val="en-US"/>
        </w:rPr>
        <w:t>Francepour mieux protéger les données personnelles des internautes ?</w:t>
      </w:r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 xml:space="preserve">2. </w:t>
      </w:r>
      <w:r w:rsidRPr="00D4067E">
        <w:rPr>
          <w:b/>
          <w:sz w:val="26"/>
          <w:szCs w:val="26"/>
        </w:rPr>
        <w:t>Выскажитесьпо</w:t>
      </w:r>
      <w:r>
        <w:rPr>
          <w:b/>
          <w:sz w:val="26"/>
          <w:szCs w:val="26"/>
          <w:lang w:val="en-US"/>
        </w:rPr>
        <w:t> </w:t>
      </w:r>
      <w:r w:rsidRPr="00D4067E">
        <w:rPr>
          <w:b/>
          <w:sz w:val="26"/>
          <w:szCs w:val="26"/>
        </w:rPr>
        <w:t>проблеме</w:t>
      </w:r>
      <w:r w:rsidRPr="00D4067E">
        <w:rPr>
          <w:b/>
          <w:sz w:val="26"/>
          <w:szCs w:val="26"/>
          <w:lang w:val="en-US"/>
        </w:rPr>
        <w:t xml:space="preserve"> “Réseau social en</w:t>
      </w:r>
      <w:r>
        <w:rPr>
          <w:b/>
          <w:sz w:val="26"/>
          <w:szCs w:val="26"/>
          <w:lang w:val="en-US"/>
        </w:rPr>
        <w:t> </w:t>
      </w:r>
      <w:r w:rsidRPr="00D4067E">
        <w:rPr>
          <w:b/>
          <w:sz w:val="26"/>
          <w:szCs w:val="26"/>
          <w:lang w:val="en-US"/>
        </w:rPr>
        <w:t>ligne : bienfait ou</w:t>
      </w:r>
      <w:r>
        <w:rPr>
          <w:b/>
          <w:sz w:val="26"/>
          <w:szCs w:val="26"/>
          <w:lang w:val="en-US"/>
        </w:rPr>
        <w:t> </w:t>
      </w:r>
      <w:r w:rsidRPr="00D4067E">
        <w:rPr>
          <w:b/>
          <w:sz w:val="26"/>
          <w:szCs w:val="26"/>
          <w:lang w:val="en-US"/>
        </w:rPr>
        <w:t>danger? ”</w:t>
      </w:r>
    </w:p>
    <w:p w:rsidR="00064F3C" w:rsidRPr="00D4067E" w:rsidRDefault="00064F3C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 Вашу точку зрения.</w:t>
      </w:r>
    </w:p>
    <w:p w:rsidR="00064F3C" w:rsidRPr="00D4067E" w:rsidRDefault="00064F3C" w:rsidP="00AC7DE1">
      <w:pPr>
        <w:rPr>
          <w:szCs w:val="28"/>
        </w:rPr>
      </w:pPr>
    </w:p>
    <w:sectPr w:rsidR="00064F3C" w:rsidRPr="00D4067E" w:rsidSect="00D3275C">
      <w:footerReference w:type="default" r:id="rId40"/>
      <w:pgSz w:w="11906" w:h="16838"/>
      <w:pgMar w:top="993" w:right="991" w:bottom="993" w:left="1276" w:header="708" w:footer="708" w:gutter="0"/>
      <w:cols w:space="708"/>
      <w:titlePg/>
      <w:rtlGutter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64F3C" w:rsidRDefault="00064F3C" w:rsidP="00D3275C">
      <w:r>
        <w:separator/>
      </w:r>
    </w:p>
  </w:endnote>
  <w:endnote w:type="continuationSeparator" w:id="1">
    <w:p w:rsidR="00064F3C" w:rsidRDefault="00064F3C" w:rsidP="00D327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imSun">
    <w:altName w:val="§­§°§®§Ц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4F3C" w:rsidRDefault="00064F3C">
    <w:pPr>
      <w:pStyle w:val="Footer"/>
      <w:jc w:val="right"/>
    </w:pPr>
    <w:fldSimple w:instr=" PAGE   \* MERGEFORMAT ">
      <w:r>
        <w:rPr>
          <w:noProof/>
        </w:rPr>
        <w:t>53</w:t>
      </w:r>
    </w:fldSimple>
  </w:p>
  <w:p w:rsidR="00064F3C" w:rsidRDefault="00064F3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64F3C" w:rsidRDefault="00064F3C" w:rsidP="00D3275C">
      <w:r>
        <w:separator/>
      </w:r>
    </w:p>
  </w:footnote>
  <w:footnote w:type="continuationSeparator" w:id="1">
    <w:p w:rsidR="00064F3C" w:rsidRDefault="00064F3C" w:rsidP="00D3275C">
      <w:r>
        <w:continuationSeparator/>
      </w:r>
    </w:p>
  </w:footnote>
  <w:footnote w:id="2">
    <w:p w:rsidR="00064F3C" w:rsidRDefault="00064F3C" w:rsidP="00FA70A3">
      <w:pPr>
        <w:jc w:val="both"/>
      </w:pPr>
      <w:r w:rsidRPr="003545B5">
        <w:rPr>
          <w:rStyle w:val="FootnoteReference"/>
          <w:sz w:val="22"/>
          <w:szCs w:val="22"/>
        </w:rPr>
        <w:footnoteRef/>
      </w:r>
      <w:r w:rsidRPr="003545B5">
        <w:rPr>
          <w:sz w:val="22"/>
          <w:szCs w:val="22"/>
        </w:rPr>
        <w:t xml:space="preserve"> Подробнее 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квалификации ошибок см. в «Учебно-методических материалах для председателей и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членов региональных предметных комиссий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проверке выполнения заданий с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азвернутым ответом экзаменационных работ ЕГЭ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усскому языку». Данный материал размещен на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сайте ФИПИ (</w:t>
      </w:r>
      <w:r w:rsidRPr="003545B5">
        <w:rPr>
          <w:sz w:val="22"/>
          <w:szCs w:val="22"/>
          <w:u w:val="single"/>
        </w:rPr>
        <w:t>http://fipi.ru/ege-i-gve-11/dlya-predmetnyh-komissiy-subektov-rf</w:t>
      </w:r>
      <w:r w:rsidRPr="003545B5">
        <w:rPr>
          <w:sz w:val="22"/>
          <w:szCs w:val="22"/>
        </w:rPr>
        <w:t>)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3086E"/>
    <w:multiLevelType w:val="multilevel"/>
    <w:tmpl w:val="0E926926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>
      <w:start w:val="14"/>
      <w:numFmt w:val="decimal"/>
      <w:isLgl/>
      <w:lvlText w:val="%1.%2"/>
      <w:lvlJc w:val="left"/>
      <w:pPr>
        <w:ind w:left="1965" w:hanging="525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306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4320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522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648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738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864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9900" w:hanging="2160"/>
      </w:pPr>
      <w:rPr>
        <w:rFonts w:cs="Times New Roman" w:hint="default"/>
      </w:rPr>
    </w:lvl>
  </w:abstractNum>
  <w:abstractNum w:abstractNumId="1">
    <w:nsid w:val="038B24D1"/>
    <w:multiLevelType w:val="hybridMultilevel"/>
    <w:tmpl w:val="ADD8AC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0F4E471E"/>
    <w:multiLevelType w:val="hybridMultilevel"/>
    <w:tmpl w:val="FB28C5D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1465369"/>
    <w:multiLevelType w:val="hybridMultilevel"/>
    <w:tmpl w:val="6C743E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1644C25"/>
    <w:multiLevelType w:val="hybridMultilevel"/>
    <w:tmpl w:val="F3941226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5">
    <w:nsid w:val="12545409"/>
    <w:multiLevelType w:val="hybridMultilevel"/>
    <w:tmpl w:val="54F47882"/>
    <w:lvl w:ilvl="0" w:tplc="46E06A6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>
    <w:nsid w:val="146D432F"/>
    <w:multiLevelType w:val="hybridMultilevel"/>
    <w:tmpl w:val="ED020B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4C90523"/>
    <w:multiLevelType w:val="hybridMultilevel"/>
    <w:tmpl w:val="823A7054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8">
    <w:nsid w:val="1B5836D0"/>
    <w:multiLevelType w:val="hybridMultilevel"/>
    <w:tmpl w:val="EAA44C26"/>
    <w:lvl w:ilvl="0" w:tplc="0419000F">
      <w:start w:val="1"/>
      <w:numFmt w:val="decimal"/>
      <w:lvlText w:val="%1."/>
      <w:lvlJc w:val="left"/>
      <w:pPr>
        <w:tabs>
          <w:tab w:val="num" w:pos="745"/>
        </w:tabs>
        <w:ind w:left="74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65"/>
        </w:tabs>
        <w:ind w:left="146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85"/>
        </w:tabs>
        <w:ind w:left="218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05"/>
        </w:tabs>
        <w:ind w:left="290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25"/>
        </w:tabs>
        <w:ind w:left="362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45"/>
        </w:tabs>
        <w:ind w:left="434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65"/>
        </w:tabs>
        <w:ind w:left="506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85"/>
        </w:tabs>
        <w:ind w:left="578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05"/>
        </w:tabs>
        <w:ind w:left="6505" w:hanging="180"/>
      </w:pPr>
      <w:rPr>
        <w:rFonts w:cs="Times New Roman"/>
      </w:rPr>
    </w:lvl>
  </w:abstractNum>
  <w:abstractNum w:abstractNumId="9">
    <w:nsid w:val="1B94408E"/>
    <w:multiLevelType w:val="hybridMultilevel"/>
    <w:tmpl w:val="9A589A26"/>
    <w:lvl w:ilvl="0" w:tplc="399C8E40">
      <w:start w:val="1"/>
      <w:numFmt w:val="decimal"/>
      <w:pStyle w:val="Heading1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1E487817"/>
    <w:multiLevelType w:val="hybridMultilevel"/>
    <w:tmpl w:val="9E28F4E6"/>
    <w:lvl w:ilvl="0" w:tplc="E37A4490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sz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20BA266E"/>
    <w:multiLevelType w:val="hybridMultilevel"/>
    <w:tmpl w:val="FFCAABFA"/>
    <w:lvl w:ilvl="0" w:tplc="0419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2">
    <w:nsid w:val="21D81C09"/>
    <w:multiLevelType w:val="hybridMultilevel"/>
    <w:tmpl w:val="75EC5E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44221CF"/>
    <w:multiLevelType w:val="hybridMultilevel"/>
    <w:tmpl w:val="52DC29C8"/>
    <w:lvl w:ilvl="0" w:tplc="CB90058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25247E83"/>
    <w:multiLevelType w:val="multilevel"/>
    <w:tmpl w:val="5DE24584"/>
    <w:lvl w:ilvl="0">
      <w:start w:val="12"/>
      <w:numFmt w:val="decimal"/>
      <w:lvlText w:val="%1"/>
      <w:lvlJc w:val="left"/>
      <w:pPr>
        <w:ind w:left="570" w:hanging="57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ind w:left="861" w:hanging="7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1002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1503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2004" w:hanging="144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214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2646" w:hanging="180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3147" w:hanging="216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3288" w:hanging="2160"/>
      </w:pPr>
      <w:rPr>
        <w:rFonts w:cs="Times New Roman" w:hint="default"/>
      </w:rPr>
    </w:lvl>
  </w:abstractNum>
  <w:abstractNum w:abstractNumId="15">
    <w:nsid w:val="258B78C3"/>
    <w:multiLevelType w:val="hybridMultilevel"/>
    <w:tmpl w:val="3D2C27F4"/>
    <w:lvl w:ilvl="0" w:tplc="04190011">
      <w:start w:val="1"/>
      <w:numFmt w:val="decimal"/>
      <w:lvlText w:val="%1)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16">
    <w:nsid w:val="262E5DA8"/>
    <w:multiLevelType w:val="multilevel"/>
    <w:tmpl w:val="6548D02C"/>
    <w:lvl w:ilvl="0">
      <w:start w:val="12"/>
      <w:numFmt w:val="decimal"/>
      <w:lvlText w:val="%1."/>
      <w:lvlJc w:val="left"/>
      <w:pPr>
        <w:ind w:left="645" w:hanging="645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cs="Times New Roman" w:hint="default"/>
      </w:rPr>
    </w:lvl>
  </w:abstractNum>
  <w:abstractNum w:abstractNumId="17">
    <w:nsid w:val="2B215F32"/>
    <w:multiLevelType w:val="hybridMultilevel"/>
    <w:tmpl w:val="73A85216"/>
    <w:lvl w:ilvl="0" w:tplc="4EB2733C">
      <w:start w:val="1"/>
      <w:numFmt w:val="bullet"/>
      <w:lvlText w:val=""/>
      <w:lvlJc w:val="left"/>
      <w:pPr>
        <w:tabs>
          <w:tab w:val="num" w:pos="567"/>
        </w:tabs>
        <w:ind w:left="5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B3B3B1A"/>
    <w:multiLevelType w:val="hybridMultilevel"/>
    <w:tmpl w:val="8F24EADE"/>
    <w:lvl w:ilvl="0" w:tplc="E154EACC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/>
        <w:sz w:val="26"/>
        <w:szCs w:val="26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9">
    <w:nsid w:val="30E33F0E"/>
    <w:multiLevelType w:val="hybridMultilevel"/>
    <w:tmpl w:val="808E6900"/>
    <w:lvl w:ilvl="0" w:tplc="18E8BEAC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0">
    <w:nsid w:val="3654782F"/>
    <w:multiLevelType w:val="hybridMultilevel"/>
    <w:tmpl w:val="009805D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1">
    <w:nsid w:val="496E4C82"/>
    <w:multiLevelType w:val="hybridMultilevel"/>
    <w:tmpl w:val="B0D2DB04"/>
    <w:lvl w:ilvl="0" w:tplc="E37A4490">
      <w:start w:val="1"/>
      <w:numFmt w:val="bullet"/>
      <w:lvlText w:val="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22">
    <w:nsid w:val="4D516284"/>
    <w:multiLevelType w:val="hybridMultilevel"/>
    <w:tmpl w:val="643481A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3">
    <w:nsid w:val="4D9D4DE6"/>
    <w:multiLevelType w:val="multilevel"/>
    <w:tmpl w:val="6D34BB14"/>
    <w:lvl w:ilvl="0">
      <w:start w:val="12"/>
      <w:numFmt w:val="decimal"/>
      <w:lvlText w:val="%1"/>
      <w:lvlJc w:val="left"/>
      <w:pPr>
        <w:ind w:left="570" w:hanging="57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ind w:left="1440" w:hanging="7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cs="Times New Roman" w:hint="default"/>
      </w:rPr>
    </w:lvl>
  </w:abstractNum>
  <w:abstractNum w:abstractNumId="24">
    <w:nsid w:val="510C73B0"/>
    <w:multiLevelType w:val="hybridMultilevel"/>
    <w:tmpl w:val="CF5EFBB4"/>
    <w:lvl w:ilvl="0" w:tplc="04190001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5">
    <w:nsid w:val="5469120D"/>
    <w:multiLevelType w:val="hybridMultilevel"/>
    <w:tmpl w:val="FD98551E"/>
    <w:lvl w:ilvl="0" w:tplc="2252E7B8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6">
    <w:nsid w:val="595E2F52"/>
    <w:multiLevelType w:val="hybridMultilevel"/>
    <w:tmpl w:val="3F26DFC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7">
    <w:nsid w:val="62BA458D"/>
    <w:multiLevelType w:val="hybridMultilevel"/>
    <w:tmpl w:val="F324760C"/>
    <w:lvl w:ilvl="0" w:tplc="04190001">
      <w:start w:val="1"/>
      <w:numFmt w:val="bullet"/>
      <w:lvlText w:val=""/>
      <w:lvlJc w:val="left"/>
      <w:pPr>
        <w:tabs>
          <w:tab w:val="num" w:pos="1500"/>
        </w:tabs>
        <w:ind w:left="150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220"/>
        </w:tabs>
        <w:ind w:left="222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hint="default"/>
      </w:rPr>
    </w:lvl>
  </w:abstractNum>
  <w:abstractNum w:abstractNumId="28">
    <w:nsid w:val="6C0F3EEF"/>
    <w:multiLevelType w:val="multilevel"/>
    <w:tmpl w:val="0220BD08"/>
    <w:lvl w:ilvl="0">
      <w:start w:val="1"/>
      <w:numFmt w:val="decimal"/>
      <w:lvlText w:val="%1."/>
      <w:lvlJc w:val="left"/>
      <w:pPr>
        <w:ind w:left="501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2019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2958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3897" w:hanging="144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4476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5415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6354" w:hanging="216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6933" w:hanging="2160"/>
      </w:pPr>
      <w:rPr>
        <w:rFonts w:cs="Times New Roman" w:hint="default"/>
      </w:rPr>
    </w:lvl>
  </w:abstractNum>
  <w:abstractNum w:abstractNumId="29">
    <w:nsid w:val="6D941284"/>
    <w:multiLevelType w:val="hybridMultilevel"/>
    <w:tmpl w:val="E16A2E7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0">
    <w:nsid w:val="7D3C2775"/>
    <w:multiLevelType w:val="hybridMultilevel"/>
    <w:tmpl w:val="B928DB5A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num w:numId="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8"/>
  </w:num>
  <w:num w:numId="3">
    <w:abstractNumId w:val="13"/>
  </w:num>
  <w:num w:numId="4">
    <w:abstractNumId w:val="8"/>
  </w:num>
  <w:num w:numId="5">
    <w:abstractNumId w:val="19"/>
  </w:num>
  <w:num w:numId="6">
    <w:abstractNumId w:val="11"/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24"/>
  </w:num>
  <w:num w:numId="10">
    <w:abstractNumId w:val="17"/>
  </w:num>
  <w:num w:numId="11">
    <w:abstractNumId w:val="12"/>
  </w:num>
  <w:num w:numId="12">
    <w:abstractNumId w:val="30"/>
  </w:num>
  <w:num w:numId="13">
    <w:abstractNumId w:val="1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3"/>
  </w:num>
  <w:num w:numId="20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15"/>
  </w:num>
  <w:num w:numId="23">
    <w:abstractNumId w:val="20"/>
  </w:num>
  <w:num w:numId="24">
    <w:abstractNumId w:val="7"/>
  </w:num>
  <w:num w:numId="25">
    <w:abstractNumId w:val="22"/>
  </w:num>
  <w:num w:numId="26">
    <w:abstractNumId w:val="26"/>
  </w:num>
  <w:num w:numId="27">
    <w:abstractNumId w:val="4"/>
  </w:num>
  <w:num w:numId="28">
    <w:abstractNumId w:val="5"/>
  </w:num>
  <w:num w:numId="29">
    <w:abstractNumId w:val="1"/>
  </w:num>
  <w:num w:numId="30">
    <w:abstractNumId w:val="14"/>
  </w:num>
  <w:num w:numId="31">
    <w:abstractNumId w:val="9"/>
  </w:num>
  <w:num w:numId="32">
    <w:abstractNumId w:val="16"/>
  </w:num>
  <w:num w:numId="33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4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402B1"/>
    <w:rsid w:val="000063E2"/>
    <w:rsid w:val="00013368"/>
    <w:rsid w:val="00016305"/>
    <w:rsid w:val="00057792"/>
    <w:rsid w:val="00064F3C"/>
    <w:rsid w:val="000756A2"/>
    <w:rsid w:val="000E4104"/>
    <w:rsid w:val="000F1626"/>
    <w:rsid w:val="0015139C"/>
    <w:rsid w:val="00163AB7"/>
    <w:rsid w:val="00190260"/>
    <w:rsid w:val="001919FF"/>
    <w:rsid w:val="001E6AEB"/>
    <w:rsid w:val="002143A5"/>
    <w:rsid w:val="00217F66"/>
    <w:rsid w:val="00261A69"/>
    <w:rsid w:val="00277F04"/>
    <w:rsid w:val="00283592"/>
    <w:rsid w:val="00290BB6"/>
    <w:rsid w:val="002B4B5C"/>
    <w:rsid w:val="002D2ED1"/>
    <w:rsid w:val="002F5F14"/>
    <w:rsid w:val="00310DE9"/>
    <w:rsid w:val="00323350"/>
    <w:rsid w:val="00324AB3"/>
    <w:rsid w:val="0034516C"/>
    <w:rsid w:val="003545B5"/>
    <w:rsid w:val="00360BB4"/>
    <w:rsid w:val="00381328"/>
    <w:rsid w:val="003B5E43"/>
    <w:rsid w:val="003C6763"/>
    <w:rsid w:val="003F6190"/>
    <w:rsid w:val="00404775"/>
    <w:rsid w:val="004229F6"/>
    <w:rsid w:val="00432116"/>
    <w:rsid w:val="004402B1"/>
    <w:rsid w:val="004A44FA"/>
    <w:rsid w:val="004A6395"/>
    <w:rsid w:val="004D0013"/>
    <w:rsid w:val="004D3817"/>
    <w:rsid w:val="004D64FF"/>
    <w:rsid w:val="004E6648"/>
    <w:rsid w:val="00511957"/>
    <w:rsid w:val="005346B4"/>
    <w:rsid w:val="00553F7F"/>
    <w:rsid w:val="00567DEC"/>
    <w:rsid w:val="00590686"/>
    <w:rsid w:val="00606805"/>
    <w:rsid w:val="00642B76"/>
    <w:rsid w:val="00647872"/>
    <w:rsid w:val="00657126"/>
    <w:rsid w:val="00660FFD"/>
    <w:rsid w:val="00667EC4"/>
    <w:rsid w:val="0069681D"/>
    <w:rsid w:val="006A59E5"/>
    <w:rsid w:val="006E5C49"/>
    <w:rsid w:val="006F49A9"/>
    <w:rsid w:val="006F60CA"/>
    <w:rsid w:val="007012B9"/>
    <w:rsid w:val="007159F7"/>
    <w:rsid w:val="00740BEF"/>
    <w:rsid w:val="00776850"/>
    <w:rsid w:val="00777C3F"/>
    <w:rsid w:val="007836B7"/>
    <w:rsid w:val="00784070"/>
    <w:rsid w:val="007C7082"/>
    <w:rsid w:val="007D2719"/>
    <w:rsid w:val="00823C7C"/>
    <w:rsid w:val="008371B5"/>
    <w:rsid w:val="008A5A4D"/>
    <w:rsid w:val="008A7380"/>
    <w:rsid w:val="008B0AF1"/>
    <w:rsid w:val="008C06AC"/>
    <w:rsid w:val="008E4574"/>
    <w:rsid w:val="008F5390"/>
    <w:rsid w:val="00936D52"/>
    <w:rsid w:val="009826B2"/>
    <w:rsid w:val="009A74E7"/>
    <w:rsid w:val="009D65A5"/>
    <w:rsid w:val="00A26B10"/>
    <w:rsid w:val="00A400D4"/>
    <w:rsid w:val="00A41F64"/>
    <w:rsid w:val="00A637F3"/>
    <w:rsid w:val="00A7248A"/>
    <w:rsid w:val="00A868B7"/>
    <w:rsid w:val="00A915FA"/>
    <w:rsid w:val="00AA7D10"/>
    <w:rsid w:val="00AB18C1"/>
    <w:rsid w:val="00AC7DE1"/>
    <w:rsid w:val="00B03230"/>
    <w:rsid w:val="00B12F05"/>
    <w:rsid w:val="00B4353C"/>
    <w:rsid w:val="00B507DF"/>
    <w:rsid w:val="00B6549B"/>
    <w:rsid w:val="00B96A12"/>
    <w:rsid w:val="00BC2F2B"/>
    <w:rsid w:val="00BC4557"/>
    <w:rsid w:val="00BD71F6"/>
    <w:rsid w:val="00C25043"/>
    <w:rsid w:val="00C3050F"/>
    <w:rsid w:val="00C33411"/>
    <w:rsid w:val="00C50DDA"/>
    <w:rsid w:val="00C61576"/>
    <w:rsid w:val="00CF393E"/>
    <w:rsid w:val="00CF7EE5"/>
    <w:rsid w:val="00D17AEB"/>
    <w:rsid w:val="00D3275C"/>
    <w:rsid w:val="00D4067E"/>
    <w:rsid w:val="00D645E2"/>
    <w:rsid w:val="00D813D1"/>
    <w:rsid w:val="00DC47D8"/>
    <w:rsid w:val="00DE09D8"/>
    <w:rsid w:val="00DE41D1"/>
    <w:rsid w:val="00DF4D27"/>
    <w:rsid w:val="00E065AE"/>
    <w:rsid w:val="00E510D1"/>
    <w:rsid w:val="00E774ED"/>
    <w:rsid w:val="00E91733"/>
    <w:rsid w:val="00ED2612"/>
    <w:rsid w:val="00EE77DD"/>
    <w:rsid w:val="00EF0413"/>
    <w:rsid w:val="00EF08D3"/>
    <w:rsid w:val="00F04286"/>
    <w:rsid w:val="00F9413E"/>
    <w:rsid w:val="00FA70A3"/>
    <w:rsid w:val="00FD3BBA"/>
    <w:rsid w:val="00FE76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rsid w:val="00BC4557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  <w:szCs w:val="20"/>
    </w:rPr>
  </w:style>
  <w:style w:type="paragraph" w:styleId="Heading1">
    <w:name w:val="heading 1"/>
    <w:basedOn w:val="Normal"/>
    <w:next w:val="Normal"/>
    <w:link w:val="Heading1Char"/>
    <w:autoRedefine/>
    <w:uiPriority w:val="99"/>
    <w:qFormat/>
    <w:rsid w:val="00784070"/>
    <w:pPr>
      <w:keepNext/>
      <w:keepLines/>
      <w:numPr>
        <w:numId w:val="31"/>
      </w:numPr>
      <w:spacing w:before="60" w:after="120"/>
      <w:ind w:left="357" w:hanging="357"/>
      <w:jc w:val="center"/>
      <w:outlineLvl w:val="0"/>
    </w:pPr>
    <w:rPr>
      <w:b/>
      <w:bCs/>
      <w:sz w:val="32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9D65A5"/>
    <w:pPr>
      <w:keepNext/>
      <w:spacing w:before="120" w:after="60"/>
      <w:outlineLvl w:val="1"/>
    </w:pPr>
    <w:rPr>
      <w:b/>
      <w:bCs/>
      <w:iCs/>
      <w:szCs w:val="28"/>
    </w:rPr>
  </w:style>
  <w:style w:type="paragraph" w:styleId="Heading3">
    <w:name w:val="heading 3"/>
    <w:basedOn w:val="Normal"/>
    <w:next w:val="Normal"/>
    <w:link w:val="Heading3Char"/>
    <w:autoRedefine/>
    <w:uiPriority w:val="99"/>
    <w:qFormat/>
    <w:rsid w:val="00F04286"/>
    <w:pPr>
      <w:keepNext/>
      <w:spacing w:before="240" w:after="60"/>
      <w:textAlignment w:val="auto"/>
      <w:outlineLvl w:val="2"/>
    </w:pPr>
    <w:rPr>
      <w:b/>
      <w:bCs/>
      <w:sz w:val="26"/>
      <w:szCs w:val="26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784070"/>
    <w:rPr>
      <w:rFonts w:ascii="Times New Roman" w:hAnsi="Times New Roman"/>
      <w:b/>
      <w:sz w:val="28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9D65A5"/>
    <w:rPr>
      <w:rFonts w:ascii="Times New Roman" w:hAnsi="Times New Roman"/>
      <w:b/>
      <w:sz w:val="28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F04286"/>
    <w:rPr>
      <w:rFonts w:ascii="Times New Roman" w:hAnsi="Times New Roman"/>
      <w:b/>
      <w:sz w:val="26"/>
    </w:rPr>
  </w:style>
  <w:style w:type="paragraph" w:styleId="ListParagraph">
    <w:name w:val="List Paragraph"/>
    <w:basedOn w:val="Normal"/>
    <w:uiPriority w:val="99"/>
    <w:qFormat/>
    <w:rsid w:val="00D3275C"/>
    <w:pPr>
      <w:ind w:left="720"/>
      <w:contextualSpacing/>
      <w:textAlignment w:val="auto"/>
    </w:pPr>
  </w:style>
  <w:style w:type="paragraph" w:customStyle="1" w:styleId="ConsPlusNormal">
    <w:name w:val="ConsPlusNormal"/>
    <w:uiPriority w:val="99"/>
    <w:rsid w:val="00D3275C"/>
    <w:pPr>
      <w:widowControl w:val="0"/>
      <w:autoSpaceDE w:val="0"/>
      <w:autoSpaceDN w:val="0"/>
    </w:pPr>
    <w:rPr>
      <w:rFonts w:eastAsia="Times New Roman" w:cs="Calibri"/>
      <w:szCs w:val="20"/>
    </w:rPr>
  </w:style>
  <w:style w:type="paragraph" w:styleId="Header">
    <w:name w:val="header"/>
    <w:basedOn w:val="Normal"/>
    <w:link w:val="HeaderChar"/>
    <w:uiPriority w:val="99"/>
    <w:semiHidden/>
    <w:rsid w:val="00D3275C"/>
    <w:pPr>
      <w:tabs>
        <w:tab w:val="center" w:pos="4677"/>
        <w:tab w:val="right" w:pos="9355"/>
      </w:tabs>
    </w:pPr>
    <w:rPr>
      <w:rFonts w:eastAsia="Calibri"/>
      <w:sz w:val="20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D3275C"/>
    <w:rPr>
      <w:rFonts w:ascii="Times New Roman" w:hAnsi="Times New Roman"/>
      <w:sz w:val="20"/>
      <w:lang w:eastAsia="ru-RU"/>
    </w:rPr>
  </w:style>
  <w:style w:type="paragraph" w:styleId="Footer">
    <w:name w:val="footer"/>
    <w:basedOn w:val="Normal"/>
    <w:link w:val="FooterChar"/>
    <w:uiPriority w:val="99"/>
    <w:rsid w:val="00D3275C"/>
    <w:pPr>
      <w:tabs>
        <w:tab w:val="center" w:pos="4677"/>
        <w:tab w:val="right" w:pos="9355"/>
      </w:tabs>
    </w:pPr>
    <w:rPr>
      <w:rFonts w:eastAsia="Calibri"/>
      <w:sz w:val="20"/>
    </w:rPr>
  </w:style>
  <w:style w:type="character" w:customStyle="1" w:styleId="FooterChar">
    <w:name w:val="Footer Char"/>
    <w:basedOn w:val="DefaultParagraphFont"/>
    <w:link w:val="Footer"/>
    <w:uiPriority w:val="99"/>
    <w:locked/>
    <w:rsid w:val="00D3275C"/>
    <w:rPr>
      <w:rFonts w:ascii="Times New Roman" w:hAnsi="Times New Roman"/>
      <w:sz w:val="20"/>
      <w:lang w:eastAsia="ru-RU"/>
    </w:rPr>
  </w:style>
  <w:style w:type="table" w:styleId="TableGrid">
    <w:name w:val="Table Grid"/>
    <w:basedOn w:val="TableNormal"/>
    <w:uiPriority w:val="99"/>
    <w:rsid w:val="00277F04"/>
    <w:pPr>
      <w:ind w:firstLine="284"/>
    </w:pPr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277F04"/>
    <w:rPr>
      <w:rFonts w:ascii="Tahoma" w:eastAsia="Calibri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77F04"/>
    <w:rPr>
      <w:rFonts w:ascii="Tahoma" w:hAnsi="Tahoma"/>
      <w:sz w:val="16"/>
      <w:lang w:eastAsia="ru-RU"/>
    </w:rPr>
  </w:style>
  <w:style w:type="paragraph" w:customStyle="1" w:styleId="msonormalcxspmiddle">
    <w:name w:val="msonormalcxspmiddle"/>
    <w:basedOn w:val="Normal"/>
    <w:uiPriority w:val="99"/>
    <w:rsid w:val="0001630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uiPriority w:val="99"/>
    <w:rsid w:val="00C25043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Calibri" w:eastAsia="Calibri" w:hAnsi="Calibri"/>
      <w:sz w:val="20"/>
    </w:rPr>
  </w:style>
  <w:style w:type="character" w:customStyle="1" w:styleId="ListParagraphChar">
    <w:name w:val="List Paragraph Char"/>
    <w:link w:val="ListParagraph1"/>
    <w:uiPriority w:val="99"/>
    <w:locked/>
    <w:rsid w:val="00C25043"/>
    <w:rPr>
      <w:rFonts w:ascii="Calibri" w:hAnsi="Calibri"/>
    </w:rPr>
  </w:style>
  <w:style w:type="paragraph" w:styleId="TOCHeading">
    <w:name w:val="TOC Heading"/>
    <w:basedOn w:val="Heading1"/>
    <w:next w:val="Normal"/>
    <w:uiPriority w:val="99"/>
    <w:qFormat/>
    <w:rsid w:val="00A637F3"/>
    <w:pPr>
      <w:overflowPunct/>
      <w:autoSpaceDE/>
      <w:autoSpaceDN/>
      <w:adjustRightInd/>
      <w:spacing w:line="276" w:lineRule="auto"/>
      <w:textAlignment w:val="auto"/>
      <w:outlineLvl w:val="9"/>
    </w:pPr>
    <w:rPr>
      <w:lang w:eastAsia="en-US"/>
    </w:rPr>
  </w:style>
  <w:style w:type="paragraph" w:styleId="TOC1">
    <w:name w:val="toc 1"/>
    <w:basedOn w:val="Normal"/>
    <w:next w:val="Normal"/>
    <w:autoRedefine/>
    <w:uiPriority w:val="99"/>
    <w:rsid w:val="00C3050F"/>
    <w:pPr>
      <w:tabs>
        <w:tab w:val="left" w:pos="567"/>
        <w:tab w:val="right" w:leader="dot" w:pos="9629"/>
      </w:tabs>
    </w:pPr>
    <w:rPr>
      <w:b/>
      <w:sz w:val="26"/>
    </w:rPr>
  </w:style>
  <w:style w:type="paragraph" w:styleId="TOC3">
    <w:name w:val="toc 3"/>
    <w:basedOn w:val="Normal"/>
    <w:next w:val="Normal"/>
    <w:autoRedefine/>
    <w:uiPriority w:val="99"/>
    <w:rsid w:val="00A637F3"/>
    <w:pPr>
      <w:spacing w:after="100"/>
      <w:ind w:left="560"/>
    </w:pPr>
  </w:style>
  <w:style w:type="paragraph" w:styleId="TOC2">
    <w:name w:val="toc 2"/>
    <w:basedOn w:val="Normal"/>
    <w:next w:val="Normal"/>
    <w:autoRedefine/>
    <w:uiPriority w:val="99"/>
    <w:rsid w:val="00AC7DE1"/>
    <w:pPr>
      <w:tabs>
        <w:tab w:val="right" w:leader="dot" w:pos="9629"/>
      </w:tabs>
      <w:ind w:left="567"/>
    </w:pPr>
    <w:rPr>
      <w:sz w:val="26"/>
    </w:rPr>
  </w:style>
  <w:style w:type="character" w:styleId="Hyperlink">
    <w:name w:val="Hyperlink"/>
    <w:basedOn w:val="DefaultParagraphFont"/>
    <w:uiPriority w:val="99"/>
    <w:rsid w:val="00A637F3"/>
    <w:rPr>
      <w:rFonts w:cs="Times New Roman"/>
      <w:color w:val="0000FF"/>
      <w:u w:val="single"/>
    </w:rPr>
  </w:style>
  <w:style w:type="character" w:styleId="FootnoteReference">
    <w:name w:val="footnote reference"/>
    <w:basedOn w:val="DefaultParagraphFont"/>
    <w:uiPriority w:val="99"/>
    <w:semiHidden/>
    <w:rsid w:val="00FA70A3"/>
    <w:rPr>
      <w:rFonts w:cs="Times New Roman"/>
      <w:vertAlign w:val="superscript"/>
    </w:rPr>
  </w:style>
  <w:style w:type="paragraph" w:styleId="NoSpacing">
    <w:name w:val="No Spacing"/>
    <w:uiPriority w:val="99"/>
    <w:qFormat/>
    <w:rsid w:val="00AC7DE1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86218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6218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3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8.wmf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7.wmf"/><Relationship Id="rId38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e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image" Target="media/image21.wmf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emf"/><Relationship Id="rId36" Type="http://schemas.openxmlformats.org/officeDocument/2006/relationships/image" Target="media/image20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image" Target="media/image14.emf"/><Relationship Id="rId35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53</Pages>
  <Words>15478</Words>
  <Characters>-32766</Characters>
  <Application>Microsoft Office Outlook</Application>
  <DocSecurity>0</DocSecurity>
  <Lines>0</Lines>
  <Paragraphs>0</Paragraphs>
  <ScaleCrop>false</ScaleCrop>
  <Company>Рособрнадзор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16 к письму </dc:title>
  <dc:subject/>
  <dc:creator>Саламадина Дарья Олеговна</dc:creator>
  <cp:keywords/>
  <dc:description/>
  <cp:lastModifiedBy>Денисов Юрий Леонтьевич</cp:lastModifiedBy>
  <cp:revision>2</cp:revision>
  <dcterms:created xsi:type="dcterms:W3CDTF">2016-02-17T11:02:00Z</dcterms:created>
  <dcterms:modified xsi:type="dcterms:W3CDTF">2016-02-17T11:02:00Z</dcterms:modified>
</cp:coreProperties>
</file>